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62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7"/>
        <w:gridCol w:w="5309"/>
      </w:tblGrid>
      <w:tr w:rsidR="00E64D70" w:rsidRPr="00271A45" w14:paraId="3C33AEB3" w14:textId="77777777" w:rsidTr="0036713A">
        <w:trPr>
          <w:trHeight w:val="1515"/>
          <w:jc w:val="center"/>
        </w:trPr>
        <w:tc>
          <w:tcPr>
            <w:tcW w:w="5317" w:type="dxa"/>
          </w:tcPr>
          <w:p w14:paraId="0F5ABE5E" w14:textId="2558ED36" w:rsidR="00E64D70" w:rsidRPr="0036713A" w:rsidRDefault="0036713A" w:rsidP="0036713A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F910835" wp14:editId="3B39AE26">
                      <wp:simplePos x="0" y="0"/>
                      <wp:positionH relativeFrom="column">
                        <wp:posOffset>683260</wp:posOffset>
                      </wp:positionH>
                      <wp:positionV relativeFrom="paragraph">
                        <wp:posOffset>448310</wp:posOffset>
                      </wp:positionV>
                      <wp:extent cx="177165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71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15BA664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8pt,35.3pt" to="193.3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E64D70" w:rsidRPr="0036713A">
              <w:rPr>
                <w:rFonts w:ascii="Times New Roman" w:hAnsi="Times New Roman" w:cs="Times New Roman"/>
                <w:bCs/>
                <w:sz w:val="26"/>
                <w:szCs w:val="26"/>
              </w:rPr>
              <w:t>UBND HUYỆN THANH TRÌ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br/>
            </w:r>
            <w:r w:rsidR="00E64D70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PHÒNG GIÁO DỤC VÀ ĐÀO TẠO</w:t>
            </w:r>
          </w:p>
          <w:p w14:paraId="2745D76B" w14:textId="77777777" w:rsidR="00E64D70" w:rsidRPr="00271A45" w:rsidRDefault="00E64D70" w:rsidP="00E64D7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309" w:type="dxa"/>
          </w:tcPr>
          <w:p w14:paraId="3D65F159" w14:textId="666BC149" w:rsidR="00E64D70" w:rsidRDefault="00E64D70" w:rsidP="00646B24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proofErr w:type="gram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GIỮA </w:t>
            </w:r>
            <w:r w:rsidR="00271A45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</w:t>
            </w:r>
            <w:proofErr w:type="gramEnd"/>
            <w:r w:rsidR="00271A45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KÌ II</w:t>
            </w:r>
          </w:p>
          <w:p w14:paraId="4EE2F033" w14:textId="6AD04E13" w:rsidR="004D570F" w:rsidRPr="00271A45" w:rsidRDefault="004D570F" w:rsidP="00646B24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2-2023</w:t>
            </w:r>
          </w:p>
          <w:p w14:paraId="0AE8B622" w14:textId="77777777" w:rsidR="00E64D70" w:rsidRPr="00271A45" w:rsidRDefault="00E64D70" w:rsidP="00646B24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MÔN: TOÁN 9</w:t>
            </w:r>
          </w:p>
          <w:p w14:paraId="1C9FDED1" w14:textId="6C13603B" w:rsidR="00E64D70" w:rsidRPr="00271A45" w:rsidRDefault="00E64D70" w:rsidP="00646B24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  <w:r w:rsidR="00A56A0B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90 </w:t>
            </w:r>
            <w:proofErr w:type="spellStart"/>
            <w:r w:rsidR="00A56A0B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phút</w:t>
            </w:r>
            <w:proofErr w:type="spellEnd"/>
            <w:r w:rsidR="00A56A0B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14:paraId="48826E55" w14:textId="6A55B8E4" w:rsidR="0051531F" w:rsidRPr="00271A45" w:rsidRDefault="0051531F" w:rsidP="0051531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71A45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ài 1.</w:t>
      </w:r>
      <w:r w:rsidRPr="00271A45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Pr="00271A45">
        <w:rPr>
          <w:rFonts w:ascii="Times New Roman" w:hAnsi="Times New Roman" w:cs="Times New Roman"/>
          <w:i/>
          <w:sz w:val="28"/>
          <w:szCs w:val="28"/>
          <w:lang w:val="vi-VN"/>
        </w:rPr>
        <w:t>2,0 điểm):</w:t>
      </w:r>
      <w:r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 Cho </w:t>
      </w:r>
      <m:oMath>
        <m:r>
          <w:rPr>
            <w:rFonts w:ascii="Cambria Math" w:hAnsi="Cambria Math" w:cs="Times New Roman"/>
            <w:sz w:val="30"/>
            <w:szCs w:val="30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30"/>
                <w:szCs w:val="30"/>
              </w:rPr>
              <m:t>-4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,B=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x+4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x-16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30"/>
                <w:szCs w:val="30"/>
              </w:rPr>
              <m:t>+4</m:t>
            </m:r>
          </m:den>
        </m:f>
      </m:oMath>
      <w:r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m:oMath>
        <m:r>
          <w:rPr>
            <w:rFonts w:ascii="Cambria Math" w:hAnsi="Cambria Math" w:cs="Times New Roman"/>
            <w:sz w:val="28"/>
            <w:szCs w:val="28"/>
          </w:rPr>
          <m:t>x&gt;0,x≠16</m:t>
        </m:r>
      </m:oMath>
      <w:r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4ECF8753" w14:textId="77777777" w:rsidR="0051531F" w:rsidRPr="00271A45" w:rsidRDefault="0051531F" w:rsidP="00684E3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a) Tính giá trị của biểu thức A khi </w:t>
      </w:r>
      <w:r w:rsidRPr="00271A45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x </w:t>
      </w:r>
      <w:r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= 9                                                                                     </w:t>
      </w:r>
    </w:p>
    <w:p w14:paraId="0A8749D5" w14:textId="1EB9E050" w:rsidR="0051531F" w:rsidRPr="00271A45" w:rsidRDefault="0051531F" w:rsidP="00684E3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="003C6111" w:rsidRPr="00271A45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="003C6111"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C6111" w:rsidRPr="00271A45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="0036713A">
        <w:rPr>
          <w:rFonts w:ascii="Times New Roman" w:hAnsi="Times New Roman" w:cs="Times New Roman"/>
          <w:sz w:val="28"/>
          <w:szCs w:val="28"/>
        </w:rPr>
        <w:t xml:space="preserve"> </w:t>
      </w:r>
      <w:r w:rsidR="003C6111" w:rsidRPr="00271A45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B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A</m:t>
            </m:r>
          </m:den>
        </m:f>
      </m:oMath>
    </w:p>
    <w:p w14:paraId="03281938" w14:textId="17D6990A" w:rsidR="0051531F" w:rsidRPr="00271A45" w:rsidRDefault="0051531F" w:rsidP="00684E3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3C6111" w:rsidRPr="00271A4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3C6111"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C6111" w:rsidRPr="00271A45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3C6111"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C6111" w:rsidRPr="00271A45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36713A">
        <w:rPr>
          <w:rFonts w:ascii="Times New Roman" w:hAnsi="Times New Roman" w:cs="Times New Roman"/>
          <w:sz w:val="28"/>
          <w:szCs w:val="28"/>
        </w:rPr>
        <w:t xml:space="preserve">  </w:t>
      </w:r>
      <w:r w:rsidR="003C6111" w:rsidRPr="00271A45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B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A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 xml:space="preserve"> &lt; 2</m:t>
        </m:r>
      </m:oMath>
      <w:r w:rsidR="003C6111" w:rsidRPr="00271A45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50367C40" w14:textId="40CEE3D4" w:rsidR="00C12A0D" w:rsidRPr="00271A45" w:rsidRDefault="00C12A0D" w:rsidP="00684E38">
      <w:pPr>
        <w:pStyle w:val="NoSpacing"/>
        <w:spacing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BB3DA0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BB3DA0">
        <w:rPr>
          <w:rFonts w:ascii="Times New Roman" w:hAnsi="Times New Roman" w:cs="Times New Roman"/>
          <w:b/>
          <w:sz w:val="26"/>
          <w:szCs w:val="26"/>
          <w:u w:val="single"/>
        </w:rPr>
        <w:t xml:space="preserve"> II</w:t>
      </w:r>
      <w:r w:rsidRPr="00271A45">
        <w:rPr>
          <w:rFonts w:ascii="Times New Roman" w:hAnsi="Times New Roman" w:cs="Times New Roman"/>
          <w:sz w:val="26"/>
          <w:szCs w:val="26"/>
        </w:rPr>
        <w:t xml:space="preserve">: </w:t>
      </w:r>
      <w:r w:rsidRPr="006C0A6F">
        <w:rPr>
          <w:rFonts w:ascii="Times New Roman" w:hAnsi="Times New Roman" w:cs="Times New Roman"/>
          <w:i/>
          <w:sz w:val="28"/>
          <w:szCs w:val="28"/>
        </w:rPr>
        <w:t>(2</w:t>
      </w:r>
      <w:r w:rsidR="006C0A6F">
        <w:rPr>
          <w:rFonts w:ascii="Times New Roman" w:hAnsi="Times New Roman" w:cs="Times New Roman"/>
          <w:i/>
          <w:sz w:val="28"/>
          <w:szCs w:val="28"/>
        </w:rPr>
        <w:t>,0</w:t>
      </w:r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6C0A6F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Giải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bài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toán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sau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bằng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cách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lập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phương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trình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hoặc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hệ</w:t>
      </w:r>
      <w:proofErr w:type="spellEnd"/>
      <w:r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p</w:t>
      </w:r>
      <w:r w:rsidR="002825D9" w:rsidRPr="006C0A6F">
        <w:rPr>
          <w:rFonts w:ascii="Times New Roman" w:hAnsi="Times New Roman" w:cs="Times New Roman"/>
          <w:i/>
          <w:sz w:val="28"/>
          <w:szCs w:val="28"/>
        </w:rPr>
        <w:t>hương</w:t>
      </w:r>
      <w:proofErr w:type="spellEnd"/>
      <w:r w:rsidR="002825D9" w:rsidRPr="006C0A6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28"/>
          <w:szCs w:val="28"/>
        </w:rPr>
        <w:t>trình</w:t>
      </w:r>
      <w:proofErr w:type="spellEnd"/>
    </w:p>
    <w:p w14:paraId="0B8816FA" w14:textId="4B58C080" w:rsidR="0051531F" w:rsidRPr="00271A45" w:rsidRDefault="00D27DE0" w:rsidP="00684E38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Một ô tô đi từ tỉnh A đến tỉnh B với một vận tốc đã định. Nếu vận tốc tăng thêm </w:t>
      </w:r>
      <w:r w:rsidR="00C94811">
        <w:rPr>
          <w:rFonts w:ascii="Times New Roman" w:hAnsi="Times New Roman" w:cs="Times New Roman"/>
          <w:sz w:val="28"/>
          <w:szCs w:val="28"/>
        </w:rPr>
        <w:t>10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1531F" w:rsidRPr="00271A45">
        <w:rPr>
          <w:rFonts w:ascii="Times New Roman" w:hAnsi="Times New Roman" w:cs="Times New Roman"/>
          <w:i/>
          <w:sz w:val="28"/>
          <w:szCs w:val="28"/>
          <w:lang w:val="vi-VN"/>
        </w:rPr>
        <w:t>km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51531F" w:rsidRPr="00271A45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thì thời gian đi được sẽ giảm 1 giờ. Nếu vận tốc giảm bớt </w:t>
      </w:r>
      <w:r w:rsidR="00C94811">
        <w:rPr>
          <w:rFonts w:ascii="Times New Roman" w:hAnsi="Times New Roman" w:cs="Times New Roman"/>
          <w:sz w:val="28"/>
          <w:szCs w:val="28"/>
        </w:rPr>
        <w:t xml:space="preserve">20 </w:t>
      </w:r>
      <w:r w:rsidR="0051531F" w:rsidRPr="00271A45">
        <w:rPr>
          <w:rFonts w:ascii="Times New Roman" w:hAnsi="Times New Roman" w:cs="Times New Roman"/>
          <w:i/>
          <w:sz w:val="28"/>
          <w:szCs w:val="28"/>
          <w:lang w:val="vi-VN"/>
        </w:rPr>
        <w:t>km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51531F" w:rsidRPr="00271A45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 xml:space="preserve"> thì thời gian đi sẽ tăng thêm </w:t>
      </w:r>
      <w:r w:rsidR="00C94811">
        <w:rPr>
          <w:rFonts w:ascii="Times New Roman" w:hAnsi="Times New Roman" w:cs="Times New Roman"/>
          <w:sz w:val="28"/>
          <w:szCs w:val="28"/>
        </w:rPr>
        <w:t xml:space="preserve">4 </w:t>
      </w:r>
      <w:r w:rsidR="0051531F" w:rsidRPr="00271A45">
        <w:rPr>
          <w:rFonts w:ascii="Times New Roman" w:hAnsi="Times New Roman" w:cs="Times New Roman"/>
          <w:sz w:val="28"/>
          <w:szCs w:val="28"/>
          <w:lang w:val="vi-VN"/>
        </w:rPr>
        <w:t>giờ. Tính vận tốc và thời gian dự định của ô tô.</w:t>
      </w:r>
    </w:p>
    <w:p w14:paraId="71A2E847" w14:textId="77777777" w:rsidR="00271A45" w:rsidRPr="00271A45" w:rsidRDefault="00074981" w:rsidP="00684E38">
      <w:pPr>
        <w:pStyle w:val="NoSpacing"/>
        <w:spacing w:line="36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BB3DA0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proofErr w:type="spellEnd"/>
      <w:r w:rsidRPr="00BB3DA0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 </w:t>
      </w:r>
      <w:r w:rsidRPr="00BB3DA0">
        <w:rPr>
          <w:rFonts w:ascii="Times New Roman" w:eastAsia="Calibri" w:hAnsi="Times New Roman" w:cs="Times New Roman"/>
          <w:b/>
          <w:sz w:val="26"/>
          <w:szCs w:val="26"/>
          <w:u w:val="single"/>
          <w:lang w:val="vi-VN"/>
        </w:rPr>
        <w:t>III</w:t>
      </w:r>
      <w:r w:rsidR="008A68C9" w:rsidRPr="00271A4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271A45">
        <w:rPr>
          <w:rFonts w:ascii="Times New Roman" w:eastAsia="Calibri" w:hAnsi="Times New Roman" w:cs="Times New Roman"/>
          <w:i/>
          <w:iCs/>
          <w:sz w:val="26"/>
          <w:szCs w:val="26"/>
          <w:lang w:val="pt-BR"/>
        </w:rPr>
        <w:t xml:space="preserve"> </w:t>
      </w:r>
      <w:r w:rsidRPr="006C0A6F">
        <w:rPr>
          <w:rFonts w:ascii="Times New Roman" w:eastAsia="Calibri" w:hAnsi="Times New Roman" w:cs="Times New Roman"/>
          <w:i/>
          <w:sz w:val="28"/>
          <w:szCs w:val="28"/>
          <w:lang w:val="pt-BR"/>
        </w:rPr>
        <w:t>(2,0</w:t>
      </w:r>
      <w:r w:rsidRPr="006C0A6F">
        <w:rPr>
          <w:rFonts w:ascii="Times New Roman" w:eastAsia="Calibri" w:hAnsi="Times New Roman" w:cs="Times New Roman"/>
          <w:i/>
          <w:iCs/>
          <w:sz w:val="28"/>
          <w:szCs w:val="28"/>
          <w:lang w:val="pt-BR"/>
        </w:rPr>
        <w:t xml:space="preserve"> điểm</w:t>
      </w:r>
      <w:r w:rsidRPr="006C0A6F">
        <w:rPr>
          <w:rFonts w:ascii="Times New Roman" w:eastAsia="Calibri" w:hAnsi="Times New Roman" w:cs="Times New Roman"/>
          <w:i/>
          <w:sz w:val="28"/>
          <w:szCs w:val="28"/>
          <w:lang w:val="pt-BR"/>
        </w:rPr>
        <w:t>)</w:t>
      </w:r>
      <w:r w:rsidRPr="006C0A6F">
        <w:rPr>
          <w:rFonts w:ascii="Times New Roman" w:eastAsia="Calibri" w:hAnsi="Times New Roman" w:cs="Times New Roman"/>
          <w:iCs/>
          <w:sz w:val="28"/>
          <w:szCs w:val="28"/>
          <w:lang w:val="pt-BR"/>
        </w:rPr>
        <w:t xml:space="preserve"> </w:t>
      </w:r>
      <w:r w:rsidRPr="006C0A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93EB2" w:rsidRPr="006C0A6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14:paraId="7F7BCB15" w14:textId="73432302" w:rsidR="00074981" w:rsidRPr="00271A45" w:rsidRDefault="00074981" w:rsidP="00684E38">
      <w:pPr>
        <w:pStyle w:val="NoSpacing"/>
        <w:spacing w:line="360" w:lineRule="auto"/>
        <w:jc w:val="both"/>
        <w:rPr>
          <w:rFonts w:ascii="Times New Roman" w:hAnsi="Times New Roman" w:cs="Times New Roman"/>
        </w:rPr>
      </w:pPr>
      <w:r w:rsidRPr="00271A45">
        <w:rPr>
          <w:rFonts w:ascii="Times New Roman" w:eastAsia="Calibri" w:hAnsi="Times New Roman" w:cs="Times New Roman"/>
          <w:sz w:val="26"/>
          <w:szCs w:val="26"/>
        </w:rPr>
        <w:t>1)</w:t>
      </w:r>
      <w:r w:rsidRPr="00271A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6713A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3671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36713A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3671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36713A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3671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36713A">
        <w:rPr>
          <w:rFonts w:ascii="Times New Roman" w:eastAsia="Calibri" w:hAnsi="Times New Roman" w:cs="Times New Roman"/>
          <w:sz w:val="28"/>
          <w:szCs w:val="28"/>
        </w:rPr>
        <w:t>trìn</w:t>
      </w:r>
      <w:r w:rsidR="004E0B98" w:rsidRPr="0036713A">
        <w:rPr>
          <w:rFonts w:ascii="Times New Roman" w:eastAsia="Calibri" w:hAnsi="Times New Roman" w:cs="Times New Roman"/>
          <w:sz w:val="28"/>
          <w:szCs w:val="28"/>
        </w:rPr>
        <w:t>h</w:t>
      </w:r>
      <w:proofErr w:type="spellEnd"/>
      <w:r w:rsidR="004E0B98" w:rsidRPr="00271A45">
        <w:rPr>
          <w:rFonts w:ascii="Times New Roman" w:eastAsia="Calibri" w:hAnsi="Times New Roman" w:cs="Times New Roman"/>
          <w:sz w:val="26"/>
          <w:szCs w:val="26"/>
        </w:rPr>
        <w:t>:</w:t>
      </w:r>
    </w:p>
    <w:p w14:paraId="4C180F32" w14:textId="21A065FD" w:rsidR="0051531F" w:rsidRPr="00271A45" w:rsidRDefault="00000000" w:rsidP="00684E38">
      <w:pPr>
        <w:pStyle w:val="NoSpacing"/>
        <w:spacing w:line="36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vi-VN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&amp;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x-3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4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y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-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=5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&amp;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x-3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16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vi-VN"/>
                            </w:rPr>
                            <m:t>y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vi-VN"/>
                        </w:rPr>
                        <m:t>-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=13</m:t>
                  </m:r>
                </m:e>
              </m:eqArr>
            </m:e>
          </m:d>
        </m:oMath>
      </m:oMathPara>
    </w:p>
    <w:p w14:paraId="022CA5AD" w14:textId="52BAE86D" w:rsidR="00271A45" w:rsidRPr="0036713A" w:rsidRDefault="00074981" w:rsidP="00684E38">
      <w:pPr>
        <w:tabs>
          <w:tab w:val="num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eastAsia="Calibri" w:hAnsi="Times New Roman" w:cs="Times New Roman"/>
          <w:sz w:val="26"/>
          <w:szCs w:val="26"/>
        </w:rPr>
        <w:t>2</w:t>
      </w:r>
      <w:r w:rsidRPr="0036713A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47628C" w:rsidRPr="0036713A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="0047628C" w:rsidRPr="0036713A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="0047628C" w:rsidRPr="003671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47628C" w:rsidRPr="0036713A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="0047628C" w:rsidRPr="003671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47628C" w:rsidRPr="0036713A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="0047628C" w:rsidRPr="0036713A">
        <w:rPr>
          <w:rFonts w:ascii="Times New Roman" w:eastAsia="Calibri" w:hAnsi="Times New Roman" w:cs="Times New Roman"/>
          <w:sz w:val="28"/>
          <w:szCs w:val="28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+my=m+1</m:t>
                </m:r>
              </m: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x+y=3m - 1</m:t>
                </m:r>
              </m:e>
            </m:eqAr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   </m:t>
        </m:r>
      </m:oMath>
      <w:r w:rsidR="0047628C" w:rsidRPr="0036713A">
        <w:rPr>
          <w:rFonts w:ascii="Times New Roman" w:hAnsi="Times New Roman" w:cs="Times New Roman"/>
          <w:sz w:val="28"/>
          <w:szCs w:val="28"/>
        </w:rPr>
        <w:t>v</w:t>
      </w:r>
      <w:proofErr w:type="spellStart"/>
      <w:r w:rsidR="0047628C" w:rsidRPr="0036713A">
        <w:rPr>
          <w:rFonts w:ascii="Times New Roman" w:hAnsi="Times New Roman" w:cs="Times New Roman"/>
          <w:sz w:val="28"/>
          <w:szCs w:val="28"/>
        </w:rPr>
        <w:t>ới</w:t>
      </w:r>
      <w:proofErr w:type="spellEnd"/>
      <w:r w:rsidR="0047628C" w:rsidRPr="0036713A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="0047628C" w:rsidRPr="0036713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7628C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28C" w:rsidRPr="0036713A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="0047628C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28C" w:rsidRPr="0036713A">
        <w:rPr>
          <w:rFonts w:ascii="Times New Roman" w:hAnsi="Times New Roman" w:cs="Times New Roman"/>
          <w:sz w:val="28"/>
          <w:szCs w:val="28"/>
        </w:rPr>
        <w:t>số</w:t>
      </w:r>
      <w:proofErr w:type="spellEnd"/>
    </w:p>
    <w:p w14:paraId="115CCC4E" w14:textId="5FD6C8A4" w:rsidR="0011312E" w:rsidRPr="0036713A" w:rsidRDefault="00271A45" w:rsidP="00684E38">
      <w:pPr>
        <w:tabs>
          <w:tab w:val="num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13A">
        <w:rPr>
          <w:rFonts w:ascii="Times New Roman" w:hAnsi="Times New Roman" w:cs="Times New Roman"/>
          <w:sz w:val="28"/>
          <w:szCs w:val="28"/>
        </w:rPr>
        <w:t xml:space="preserve">  </w:t>
      </w:r>
      <w:r w:rsidR="006F5648" w:rsidRPr="0036713A">
        <w:rPr>
          <w:rFonts w:ascii="Times New Roman" w:hAnsi="Times New Roman" w:cs="Times New Roman"/>
          <w:sz w:val="28"/>
          <w:szCs w:val="28"/>
        </w:rPr>
        <w:t>a</w:t>
      </w:r>
      <w:r w:rsidR="0011312E" w:rsidRPr="003671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1312E" w:rsidRPr="0036713A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11312E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312E" w:rsidRPr="0036713A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11312E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312E" w:rsidRPr="0036713A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11312E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312E" w:rsidRPr="0036713A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11312E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312E" w:rsidRPr="0036713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11312E" w:rsidRPr="0036713A">
        <w:rPr>
          <w:rFonts w:ascii="Times New Roman" w:hAnsi="Times New Roman" w:cs="Times New Roman"/>
          <w:sz w:val="28"/>
          <w:szCs w:val="28"/>
        </w:rPr>
        <w:t xml:space="preserve"> m = 2</w:t>
      </w:r>
    </w:p>
    <w:p w14:paraId="49C45817" w14:textId="1247D7DA" w:rsidR="00E84948" w:rsidRPr="00684E38" w:rsidRDefault="00271A45" w:rsidP="00684E38">
      <w:pPr>
        <w:tabs>
          <w:tab w:val="num" w:pos="720"/>
        </w:tabs>
        <w:spacing w:after="0" w:line="360" w:lineRule="auto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r w:rsidRPr="0036713A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proofErr w:type="gramStart"/>
      <w:r w:rsidR="006F5648" w:rsidRPr="0036713A">
        <w:rPr>
          <w:rFonts w:ascii="Times New Roman" w:hAnsi="Times New Roman" w:cs="Times New Roman"/>
          <w:sz w:val="28"/>
          <w:szCs w:val="28"/>
        </w:rPr>
        <w:t>b,</w:t>
      </w:r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Tìm</w:t>
      </w:r>
      <w:proofErr w:type="spellEnd"/>
      <w:proofErr w:type="gram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giá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trị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của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m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để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hệ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phương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trình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có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nghiệm</w:t>
      </w:r>
      <w:proofErr w:type="spellEnd"/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duy</w:t>
      </w:r>
      <w:proofErr w:type="spellEnd"/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nhất</w:t>
      </w:r>
      <w:proofErr w:type="spellEnd"/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(x, y)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thỏa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>mãn</w:t>
      </w:r>
      <w:proofErr w:type="spellEnd"/>
      <w:r w:rsidR="00E84948"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x</w:t>
      </w:r>
      <w:r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+</w:t>
      </w:r>
      <w:r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y</w:t>
      </w:r>
      <w:r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=</w:t>
      </w:r>
      <w:r w:rsidRPr="00684E38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="00B20AF4" w:rsidRPr="00684E38">
        <w:rPr>
          <w:rFonts w:ascii="Times New Roman" w:hAnsi="Times New Roman" w:cs="Times New Roman"/>
          <w:spacing w:val="-10"/>
          <w:sz w:val="28"/>
          <w:szCs w:val="28"/>
        </w:rPr>
        <w:t>5</w:t>
      </w:r>
    </w:p>
    <w:p w14:paraId="651BF26D" w14:textId="2F11CCD4" w:rsidR="00703A16" w:rsidRPr="00271A45" w:rsidRDefault="00703A16" w:rsidP="00684E3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B3DA0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BB3DA0">
        <w:rPr>
          <w:rFonts w:ascii="Times New Roman" w:hAnsi="Times New Roman" w:cs="Times New Roman"/>
          <w:b/>
          <w:sz w:val="28"/>
          <w:szCs w:val="28"/>
          <w:u w:val="single"/>
        </w:rPr>
        <w:t xml:space="preserve"> IV</w:t>
      </w:r>
      <w:r w:rsidRPr="006C0A6F">
        <w:rPr>
          <w:rFonts w:ascii="Times New Roman" w:hAnsi="Times New Roman" w:cs="Times New Roman"/>
          <w:b/>
          <w:sz w:val="30"/>
          <w:szCs w:val="30"/>
        </w:rPr>
        <w:t>:</w:t>
      </w:r>
      <w:r w:rsidRPr="006C0A6F">
        <w:rPr>
          <w:rFonts w:ascii="Times New Roman" w:hAnsi="Times New Roman" w:cs="Times New Roman"/>
          <w:i/>
          <w:sz w:val="30"/>
          <w:szCs w:val="30"/>
        </w:rPr>
        <w:t>(3</w:t>
      </w:r>
      <w:r w:rsidR="00334BB7">
        <w:rPr>
          <w:rFonts w:ascii="Times New Roman" w:hAnsi="Times New Roman" w:cs="Times New Roman"/>
          <w:i/>
          <w:sz w:val="30"/>
          <w:szCs w:val="30"/>
        </w:rPr>
        <w:t>,5</w:t>
      </w:r>
      <w:r w:rsidRPr="006C0A6F">
        <w:rPr>
          <w:rFonts w:ascii="Times New Roman" w:hAnsi="Times New Roman" w:cs="Times New Roman"/>
          <w:i/>
          <w:sz w:val="30"/>
          <w:szCs w:val="30"/>
        </w:rPr>
        <w:t xml:space="preserve"> </w:t>
      </w:r>
      <w:proofErr w:type="spellStart"/>
      <w:r w:rsidRPr="006C0A6F">
        <w:rPr>
          <w:rFonts w:ascii="Times New Roman" w:hAnsi="Times New Roman" w:cs="Times New Roman"/>
          <w:i/>
          <w:sz w:val="30"/>
          <w:szCs w:val="30"/>
        </w:rPr>
        <w:t>điểm</w:t>
      </w:r>
      <w:proofErr w:type="spellEnd"/>
      <w:r w:rsidRPr="006C0A6F">
        <w:rPr>
          <w:rFonts w:ascii="Times New Roman" w:hAnsi="Times New Roman" w:cs="Times New Roman"/>
          <w:i/>
          <w:sz w:val="30"/>
          <w:szCs w:val="30"/>
        </w:rPr>
        <w:t>)</w:t>
      </w:r>
      <w:r w:rsidR="00684E38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271A45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(O, R</w:t>
      </w:r>
      <w:proofErr w:type="gramStart"/>
      <w:r w:rsidRPr="00271A45">
        <w:rPr>
          <w:rFonts w:ascii="Times New Roman" w:hAnsi="Times New Roman" w:cs="Times New Roman"/>
          <w:sz w:val="28"/>
          <w:szCs w:val="28"/>
        </w:rPr>
        <w:t>) ,</w:t>
      </w:r>
      <w:proofErr w:type="gramEnd"/>
      <w:r w:rsidRPr="00271A45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O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A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BC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MI, MK, MH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BC, AB, AC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>:</w:t>
      </w:r>
    </w:p>
    <w:p w14:paraId="7C3032AF" w14:textId="72134C8A" w:rsidR="00703A16" w:rsidRPr="00271A45" w:rsidRDefault="00703A16" w:rsidP="00684E3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BIMK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1A45" w:rsidRPr="00271A45">
        <w:rPr>
          <w:rFonts w:ascii="Times New Roman" w:hAnsi="Times New Roman" w:cs="Times New Roman"/>
          <w:sz w:val="28"/>
          <w:szCs w:val="28"/>
        </w:rPr>
        <w:t>ti</w:t>
      </w:r>
      <w:r w:rsidRPr="00271A45">
        <w:rPr>
          <w:rFonts w:ascii="Times New Roman" w:hAnsi="Times New Roman" w:cs="Times New Roman"/>
          <w:sz w:val="28"/>
          <w:szCs w:val="28"/>
        </w:rPr>
        <w:t>ếp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271A45" w:rsidRPr="00271A45">
        <w:rPr>
          <w:rFonts w:ascii="Times New Roman" w:hAnsi="Times New Roman" w:cs="Times New Roman"/>
          <w:sz w:val="28"/>
          <w:szCs w:val="28"/>
        </w:rPr>
        <w:t>.</w:t>
      </w:r>
    </w:p>
    <w:p w14:paraId="601563C6" w14:textId="267F3557" w:rsidR="00703A16" w:rsidRPr="00271A45" w:rsidRDefault="00703A16" w:rsidP="00684E3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hAnsi="Times New Roman" w:cs="Times New Roman"/>
          <w:sz w:val="28"/>
          <w:szCs w:val="28"/>
        </w:rPr>
        <w:t>2.</w:t>
      </w:r>
      <w:r w:rsidR="004D57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570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4D57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D570F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="004D570F">
        <w:rPr>
          <w:rFonts w:ascii="Times New Roman" w:hAnsi="Times New Roman" w:cs="Times New Roman"/>
          <w:sz w:val="28"/>
          <w:szCs w:val="28"/>
        </w:rPr>
        <w:t xml:space="preserve">  :</w:t>
      </w:r>
      <w:proofErr w:type="gramEnd"/>
      <w:r w:rsidR="004D570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MKI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MIH</m:t>
            </m:r>
          </m:e>
        </m:acc>
      </m:oMath>
      <w:r w:rsidR="004D570F">
        <w:rPr>
          <w:rFonts w:ascii="Times New Roman" w:hAnsi="Times New Roman" w:cs="Times New Roman"/>
          <w:sz w:val="28"/>
          <w:szCs w:val="28"/>
        </w:rPr>
        <w:t xml:space="preserve">     và   </w:t>
      </w:r>
      <w:r w:rsidRPr="00271A45">
        <w:rPr>
          <w:rFonts w:ascii="Times New Roman" w:hAnsi="Times New Roman" w:cs="Times New Roman"/>
          <w:sz w:val="28"/>
          <w:szCs w:val="28"/>
        </w:rPr>
        <w:t xml:space="preserve"> MH.MK = MI</w:t>
      </w:r>
      <w:r w:rsidRPr="00271A4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71A45">
        <w:rPr>
          <w:rFonts w:ascii="Times New Roman" w:hAnsi="Times New Roman" w:cs="Times New Roman"/>
          <w:sz w:val="28"/>
          <w:szCs w:val="28"/>
        </w:rPr>
        <w:t>.</w:t>
      </w:r>
    </w:p>
    <w:p w14:paraId="3A0E6343" w14:textId="65C5AEFD" w:rsidR="00703A16" w:rsidRPr="00271A45" w:rsidRDefault="00703A16" w:rsidP="00684E3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1A45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BM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KI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E, CM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IH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F.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: FE // BC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FE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271A45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271A45">
        <w:rPr>
          <w:rFonts w:ascii="Times New Roman" w:hAnsi="Times New Roman" w:cs="Times New Roman"/>
          <w:sz w:val="28"/>
          <w:szCs w:val="28"/>
        </w:rPr>
        <w:t xml:space="preserve"> MHF</w:t>
      </w:r>
    </w:p>
    <w:p w14:paraId="7DD97CFC" w14:textId="77777777" w:rsidR="006C0A6F" w:rsidRDefault="008A68C9" w:rsidP="00684E38">
      <w:pPr>
        <w:spacing w:before="60" w:after="0" w:line="288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BB3DA0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BB3DA0">
        <w:rPr>
          <w:rFonts w:ascii="Times New Roman" w:hAnsi="Times New Roman" w:cs="Times New Roman"/>
          <w:b/>
          <w:sz w:val="26"/>
          <w:szCs w:val="26"/>
          <w:u w:val="single"/>
        </w:rPr>
        <w:t xml:space="preserve"> V</w:t>
      </w:r>
      <w:r w:rsidR="008E0962" w:rsidRPr="00271A45">
        <w:rPr>
          <w:rFonts w:ascii="Times New Roman" w:hAnsi="Times New Roman" w:cs="Times New Roman"/>
          <w:sz w:val="26"/>
          <w:szCs w:val="26"/>
        </w:rPr>
        <w:t xml:space="preserve">: </w:t>
      </w:r>
      <w:r w:rsidR="008E0962" w:rsidRPr="006C0A6F">
        <w:rPr>
          <w:rFonts w:ascii="Times New Roman" w:hAnsi="Times New Roman" w:cs="Times New Roman"/>
          <w:i/>
          <w:sz w:val="30"/>
          <w:szCs w:val="30"/>
        </w:rPr>
        <w:t xml:space="preserve">(0.5 </w:t>
      </w:r>
      <w:proofErr w:type="spellStart"/>
      <w:proofErr w:type="gramStart"/>
      <w:r w:rsidR="008E0962" w:rsidRPr="006C0A6F">
        <w:rPr>
          <w:rFonts w:ascii="Times New Roman" w:hAnsi="Times New Roman" w:cs="Times New Roman"/>
          <w:i/>
          <w:sz w:val="30"/>
          <w:szCs w:val="30"/>
        </w:rPr>
        <w:t>điểm</w:t>
      </w:r>
      <w:proofErr w:type="spellEnd"/>
      <w:r w:rsidR="008E0962" w:rsidRPr="006C0A6F">
        <w:rPr>
          <w:rFonts w:ascii="Times New Roman" w:hAnsi="Times New Roman" w:cs="Times New Roman"/>
          <w:i/>
          <w:sz w:val="30"/>
          <w:szCs w:val="30"/>
        </w:rPr>
        <w:t>)</w:t>
      </w:r>
      <w:r w:rsidR="008E0962" w:rsidRPr="006C0A6F">
        <w:rPr>
          <w:rFonts w:ascii="Times New Roman" w:hAnsi="Times New Roman" w:cs="Times New Roman"/>
          <w:sz w:val="30"/>
          <w:szCs w:val="30"/>
        </w:rPr>
        <w:t xml:space="preserve">  </w:t>
      </w:r>
      <w:r w:rsidR="00401DFF" w:rsidRPr="0036713A">
        <w:rPr>
          <w:rFonts w:ascii="Times New Roman" w:hAnsi="Times New Roman" w:cs="Times New Roman"/>
          <w:sz w:val="28"/>
          <w:szCs w:val="28"/>
        </w:rPr>
        <w:t>Cho</w:t>
      </w:r>
      <w:proofErr w:type="gram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x, y, z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1DFF" w:rsidRPr="0036713A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401DFF" w:rsidRPr="0036713A">
        <w:rPr>
          <w:rFonts w:ascii="Times New Roman" w:hAnsi="Times New Roman" w:cs="Times New Roman"/>
          <w:sz w:val="28"/>
          <w:szCs w:val="28"/>
        </w:rPr>
        <w:t xml:space="preserve"> x + y + z = </w:t>
      </w:r>
      <w:r w:rsidR="008E0962" w:rsidRPr="0036713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3</m:t>
        </m:r>
      </m:oMath>
    </w:p>
    <w:p w14:paraId="0E6AABEB" w14:textId="00BB0E6B" w:rsidR="00401DFF" w:rsidRDefault="00401DFF" w:rsidP="006C0A6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71A45">
        <w:rPr>
          <w:rFonts w:ascii="Times New Roman" w:eastAsiaTheme="minorEastAsia" w:hAnsi="Times New Roman" w:cs="Times New Roman"/>
          <w:sz w:val="26"/>
          <w:szCs w:val="26"/>
        </w:rPr>
        <w:t>Chứng</w:t>
      </w:r>
      <w:proofErr w:type="spellEnd"/>
      <w:r w:rsidRPr="00271A4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71A45">
        <w:rPr>
          <w:rFonts w:ascii="Times New Roman" w:eastAsiaTheme="minorEastAsia" w:hAnsi="Times New Roman" w:cs="Times New Roman"/>
          <w:sz w:val="26"/>
          <w:szCs w:val="26"/>
        </w:rPr>
        <w:t>minh</w:t>
      </w:r>
      <w:proofErr w:type="spellEnd"/>
      <w:r w:rsidRPr="00271A4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271A45">
        <w:rPr>
          <w:rFonts w:ascii="Times New Roman" w:eastAsiaTheme="minorEastAsia" w:hAnsi="Times New Roman" w:cs="Times New Roman"/>
          <w:sz w:val="26"/>
          <w:szCs w:val="26"/>
        </w:rPr>
        <w:t>rằng</w:t>
      </w:r>
      <w:proofErr w:type="spellEnd"/>
      <w:r w:rsidRPr="00271A45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r w:rsidRPr="00271A45">
        <w:rPr>
          <w:rFonts w:ascii="Times New Roman" w:hAnsi="Times New Roman" w:cs="Times New Roman"/>
          <w:position w:val="-28"/>
          <w:sz w:val="28"/>
          <w:szCs w:val="28"/>
        </w:rPr>
        <w:object w:dxaOrig="2720" w:dyaOrig="660" w14:anchorId="6CE36E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4pt;height:32.85pt" o:ole="">
            <v:imagedata r:id="rId5" o:title=""/>
          </v:shape>
          <o:OLEObject Type="Embed" ProgID="Equation.DSMT4" ShapeID="_x0000_i1025" DrawAspect="Content" ObjectID="_1740030015" r:id="rId6"/>
        </w:object>
      </w:r>
    </w:p>
    <w:p w14:paraId="795AAD4D" w14:textId="77777777" w:rsidR="00684E38" w:rsidRPr="006C0A6F" w:rsidRDefault="00684E38" w:rsidP="006C0A6F">
      <w:pPr>
        <w:spacing w:after="0" w:line="288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14:paraId="1C2EA55D" w14:textId="77777777" w:rsidR="008A68C9" w:rsidRPr="00271A45" w:rsidRDefault="008A68C9" w:rsidP="008A68C9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71A45">
        <w:rPr>
          <w:rFonts w:ascii="Times New Roman" w:hAnsi="Times New Roman" w:cs="Times New Roman"/>
          <w:b/>
          <w:sz w:val="26"/>
          <w:szCs w:val="26"/>
        </w:rPr>
        <w:t>----HẾT----</w:t>
      </w:r>
    </w:p>
    <w:p w14:paraId="448AB06F" w14:textId="77777777" w:rsidR="008A68C9" w:rsidRPr="00271A45" w:rsidRDefault="008A68C9" w:rsidP="008A68C9">
      <w:pPr>
        <w:tabs>
          <w:tab w:val="left" w:pos="2268"/>
        </w:tabs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179F6F63" w14:textId="77777777" w:rsidR="00E7363B" w:rsidRPr="00271A45" w:rsidRDefault="00E7363B" w:rsidP="008A68C9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71A45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HƯỚNG DẪN CHẤM</w:t>
      </w:r>
    </w:p>
    <w:tbl>
      <w:tblPr>
        <w:tblStyle w:val="TableGrid"/>
        <w:tblW w:w="10836" w:type="dxa"/>
        <w:jc w:val="center"/>
        <w:tblLook w:val="04A0" w:firstRow="1" w:lastRow="0" w:firstColumn="1" w:lastColumn="0" w:noHBand="0" w:noVBand="1"/>
      </w:tblPr>
      <w:tblGrid>
        <w:gridCol w:w="1220"/>
        <w:gridCol w:w="683"/>
        <w:gridCol w:w="8084"/>
        <w:gridCol w:w="849"/>
      </w:tblGrid>
      <w:tr w:rsidR="00E7363B" w:rsidRPr="00271A45" w14:paraId="271B2CDE" w14:textId="77777777" w:rsidTr="0011312E">
        <w:trPr>
          <w:jc w:val="center"/>
        </w:trPr>
        <w:tc>
          <w:tcPr>
            <w:tcW w:w="1220" w:type="dxa"/>
          </w:tcPr>
          <w:p w14:paraId="5A80F35E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683" w:type="dxa"/>
            <w:vAlign w:val="center"/>
          </w:tcPr>
          <w:p w14:paraId="20054527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8084" w:type="dxa"/>
          </w:tcPr>
          <w:p w14:paraId="053AA125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849" w:type="dxa"/>
            <w:vAlign w:val="center"/>
          </w:tcPr>
          <w:p w14:paraId="3544AFDB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E7363B" w:rsidRPr="00271A45" w14:paraId="4A10CF3C" w14:textId="77777777" w:rsidTr="0011312E">
        <w:trPr>
          <w:jc w:val="center"/>
        </w:trPr>
        <w:tc>
          <w:tcPr>
            <w:tcW w:w="1220" w:type="dxa"/>
            <w:vMerge w:val="restart"/>
          </w:tcPr>
          <w:p w14:paraId="5894FEFD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7070E8B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4C5D426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4686DA1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5427954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2355C10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419B5C4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95F05E1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D71753C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4AB593C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I</w:t>
            </w:r>
          </w:p>
          <w:p w14:paraId="1C8B35DB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2,0 </w:t>
            </w:r>
            <w:proofErr w:type="spellStart"/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683" w:type="dxa"/>
            <w:vMerge w:val="restart"/>
            <w:vAlign w:val="center"/>
          </w:tcPr>
          <w:p w14:paraId="239DCAFB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8084" w:type="dxa"/>
          </w:tcPr>
          <w:p w14:paraId="7780D067" w14:textId="0684805D" w:rsidR="00E7363B" w:rsidRPr="00271A45" w:rsidRDefault="005F2289" w:rsidP="0051531F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ính giá trị của biểu thức A khi </w:t>
            </w:r>
            <w:r w:rsidRPr="00271A4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x </w:t>
            </w:r>
            <w:r w:rsidRPr="00271A4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= 9          </w:t>
            </w:r>
          </w:p>
        </w:tc>
        <w:tc>
          <w:tcPr>
            <w:tcW w:w="849" w:type="dxa"/>
            <w:vAlign w:val="center"/>
          </w:tcPr>
          <w:p w14:paraId="23C7FBBA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E7363B" w:rsidRPr="00271A45" w14:paraId="7748E1F1" w14:textId="77777777" w:rsidTr="0011312E">
        <w:trPr>
          <w:jc w:val="center"/>
        </w:trPr>
        <w:tc>
          <w:tcPr>
            <w:tcW w:w="1220" w:type="dxa"/>
            <w:vMerge/>
          </w:tcPr>
          <w:p w14:paraId="01EB0146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2F9C910E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24758987" w14:textId="2317ADEC" w:rsidR="00E7363B" w:rsidRPr="00271A45" w:rsidRDefault="00E7363B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ay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x = </w:t>
            </w:r>
            <w:proofErr w:type="gramStart"/>
            <w:r w:rsidR="005F2289"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9 </w:t>
            </w: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proofErr w:type="gram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ỏa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ã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iều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kiệ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vào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A</m:t>
              </m:r>
            </m:oMath>
          </w:p>
        </w:tc>
        <w:tc>
          <w:tcPr>
            <w:tcW w:w="849" w:type="dxa"/>
            <w:vAlign w:val="center"/>
          </w:tcPr>
          <w:p w14:paraId="4C29B671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7363B" w:rsidRPr="00271A45" w14:paraId="7E03E641" w14:textId="77777777" w:rsidTr="0011312E">
        <w:trPr>
          <w:jc w:val="center"/>
        </w:trPr>
        <w:tc>
          <w:tcPr>
            <w:tcW w:w="1220" w:type="dxa"/>
            <w:vMerge/>
          </w:tcPr>
          <w:p w14:paraId="4210D309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1A7CDD1C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433B30AC" w14:textId="0BE8F09B" w:rsidR="00E7363B" w:rsidRPr="00271A45" w:rsidRDefault="00E7363B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F2289"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proofErr w:type="gramEnd"/>
            <w:r w:rsidR="005F2289"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 w:rsidR="005F2289" w:rsidRPr="00271A4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 w14:anchorId="3E5D31DE">
                <v:shape id="_x0000_i1026" type="#_x0000_t75" style="width:51.65pt;height:30.5pt" o:ole="">
                  <v:imagedata r:id="rId7" o:title=""/>
                </v:shape>
                <o:OLEObject Type="Embed" ProgID="Equation.DSMT4" ShapeID="_x0000_i1026" DrawAspect="Content" ObjectID="_1740030016" r:id="rId8"/>
              </w:object>
            </w:r>
          </w:p>
        </w:tc>
        <w:tc>
          <w:tcPr>
            <w:tcW w:w="849" w:type="dxa"/>
            <w:vAlign w:val="center"/>
          </w:tcPr>
          <w:p w14:paraId="50C7047C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7363B" w:rsidRPr="00271A45" w14:paraId="666A320A" w14:textId="77777777" w:rsidTr="0011312E">
        <w:trPr>
          <w:jc w:val="center"/>
        </w:trPr>
        <w:tc>
          <w:tcPr>
            <w:tcW w:w="1220" w:type="dxa"/>
            <w:vMerge/>
          </w:tcPr>
          <w:p w14:paraId="76A54A50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3E20E542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2)</w:t>
            </w:r>
          </w:p>
        </w:tc>
        <w:tc>
          <w:tcPr>
            <w:tcW w:w="8084" w:type="dxa"/>
          </w:tcPr>
          <w:p w14:paraId="0F07FB1B" w14:textId="4B540AAA" w:rsidR="00E7363B" w:rsidRPr="00271A45" w:rsidRDefault="00E7363B" w:rsidP="0051531F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Rút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gọn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iểu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thức</w:t>
            </w:r>
            <w:proofErr w:type="spellEnd"/>
            <w:r w:rsidR="003C6111"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A</m:t>
                  </m:r>
                </m:den>
              </m:f>
            </m:oMath>
          </w:p>
        </w:tc>
        <w:tc>
          <w:tcPr>
            <w:tcW w:w="849" w:type="dxa"/>
            <w:vAlign w:val="center"/>
          </w:tcPr>
          <w:p w14:paraId="40390463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,0</w:t>
            </w:r>
          </w:p>
        </w:tc>
      </w:tr>
      <w:tr w:rsidR="00E7363B" w:rsidRPr="00271A45" w14:paraId="7FD40AF0" w14:textId="77777777" w:rsidTr="0011312E">
        <w:trPr>
          <w:jc w:val="center"/>
        </w:trPr>
        <w:tc>
          <w:tcPr>
            <w:tcW w:w="1220" w:type="dxa"/>
            <w:vMerge/>
          </w:tcPr>
          <w:p w14:paraId="130E8EF0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308E56D8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5FA66526" w14:textId="67A85A48" w:rsidR="00E7363B" w:rsidRPr="00271A45" w:rsidRDefault="005F2289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5420" w:dyaOrig="1280" w14:anchorId="0988FEEC">
                <v:shape id="_x0000_i1027" type="#_x0000_t75" style="width:270.8pt;height:59.5pt" o:ole="">
                  <v:imagedata r:id="rId9" o:title=""/>
                </v:shape>
                <o:OLEObject Type="Embed" ProgID="Equation.DSMT4" ShapeID="_x0000_i1027" DrawAspect="Content" ObjectID="_1740030017" r:id="rId10"/>
              </w:object>
            </w:r>
          </w:p>
        </w:tc>
        <w:tc>
          <w:tcPr>
            <w:tcW w:w="849" w:type="dxa"/>
            <w:vAlign w:val="center"/>
          </w:tcPr>
          <w:p w14:paraId="0D8343FD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11312E" w:rsidRPr="00271A45" w14:paraId="3DE0E3B3" w14:textId="77777777" w:rsidTr="0011312E">
        <w:trPr>
          <w:trHeight w:val="982"/>
          <w:jc w:val="center"/>
        </w:trPr>
        <w:tc>
          <w:tcPr>
            <w:tcW w:w="1220" w:type="dxa"/>
            <w:vMerge/>
          </w:tcPr>
          <w:p w14:paraId="04B484B7" w14:textId="77777777" w:rsidR="0011312E" w:rsidRPr="00271A45" w:rsidRDefault="0011312E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1C5406C5" w14:textId="77777777" w:rsidR="0011312E" w:rsidRPr="00271A45" w:rsidRDefault="0011312E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5E948670" w14:textId="6AD5E695" w:rsidR="0011312E" w:rsidRPr="00271A45" w:rsidRDefault="0011312E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rad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fr-F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fr-F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fr-FR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4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849" w:type="dxa"/>
            <w:vAlign w:val="center"/>
          </w:tcPr>
          <w:p w14:paraId="75318A7D" w14:textId="77777777" w:rsidR="0011312E" w:rsidRPr="00271A45" w:rsidRDefault="0011312E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02F64C7C" w14:textId="6A5C436B" w:rsidR="0011312E" w:rsidRPr="00271A45" w:rsidRDefault="0011312E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E7363B" w:rsidRPr="00271A45" w14:paraId="0D8BCD29" w14:textId="77777777" w:rsidTr="0011312E">
        <w:trPr>
          <w:jc w:val="center"/>
        </w:trPr>
        <w:tc>
          <w:tcPr>
            <w:tcW w:w="1220" w:type="dxa"/>
            <w:vMerge/>
          </w:tcPr>
          <w:p w14:paraId="1E5E8E32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2C81CBD6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0A75A903" w14:textId="25AA6C7E" w:rsidR="00E7363B" w:rsidRPr="00271A45" w:rsidRDefault="005F2289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+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849" w:type="dxa"/>
            <w:vAlign w:val="center"/>
          </w:tcPr>
          <w:p w14:paraId="5EE18A84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7363B" w:rsidRPr="00271A45" w14:paraId="0471F73F" w14:textId="77777777" w:rsidTr="0011312E">
        <w:trPr>
          <w:jc w:val="center"/>
        </w:trPr>
        <w:tc>
          <w:tcPr>
            <w:tcW w:w="1220" w:type="dxa"/>
            <w:vMerge/>
          </w:tcPr>
          <w:p w14:paraId="474A6441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0BF4DA99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3)</w:t>
            </w:r>
          </w:p>
        </w:tc>
        <w:tc>
          <w:tcPr>
            <w:tcW w:w="8084" w:type="dxa"/>
          </w:tcPr>
          <w:p w14:paraId="4B72CFE9" w14:textId="62F934E6" w:rsidR="00E7363B" w:rsidRPr="00271A45" w:rsidRDefault="003C6111" w:rsidP="0051531F">
            <w:pPr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rằ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&lt; 2</m:t>
              </m:r>
            </m:oMath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49" w:type="dxa"/>
            <w:vAlign w:val="center"/>
          </w:tcPr>
          <w:p w14:paraId="0E9EFD8E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E7363B" w:rsidRPr="00271A45" w14:paraId="176ABFF2" w14:textId="77777777" w:rsidTr="0011312E">
        <w:trPr>
          <w:jc w:val="center"/>
        </w:trPr>
        <w:tc>
          <w:tcPr>
            <w:tcW w:w="1220" w:type="dxa"/>
            <w:vMerge/>
          </w:tcPr>
          <w:p w14:paraId="2326EA61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26FA5173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1E3F609" w14:textId="283312ED" w:rsidR="00E7363B" w:rsidRPr="00271A45" w:rsidRDefault="001163EB" w:rsidP="0051531F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proofErr w:type="spellStart"/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>Xét</w:t>
            </w:r>
            <w:proofErr w:type="spellEnd"/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>hiệu</w:t>
            </w:r>
            <w:proofErr w:type="spellEnd"/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: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- 2 = </m:t>
              </m:r>
            </m:oMath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+ 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+ 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– 2</m:t>
              </m:r>
            </m:oMath>
            <w:r w:rsidRPr="00271A45"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- 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 xml:space="preserve">x 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- 7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+ 4</m:t>
                  </m:r>
                </m:den>
              </m:f>
            </m:oMath>
          </w:p>
          <w:p w14:paraId="6C1363D2" w14:textId="6E7F176F" w:rsidR="001163EB" w:rsidRPr="00271A45" w:rsidRDefault="001163EB" w:rsidP="0051531F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849" w:type="dxa"/>
            <w:vAlign w:val="center"/>
          </w:tcPr>
          <w:p w14:paraId="3EE94E39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7363B" w:rsidRPr="00271A45" w14:paraId="30B04265" w14:textId="77777777" w:rsidTr="0011312E">
        <w:trPr>
          <w:jc w:val="center"/>
        </w:trPr>
        <w:tc>
          <w:tcPr>
            <w:tcW w:w="1220" w:type="dxa"/>
            <w:vMerge/>
          </w:tcPr>
          <w:p w14:paraId="75525538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729C28EC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4818B80C" w14:textId="17D14AFD" w:rsidR="003C6111" w:rsidRPr="00271A45" w:rsidRDefault="00BA7747" w:rsidP="0051531F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Nhận xét 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 - 7 &lt; 0</m:t>
                </m:r>
              </m:oMath>
            </m:oMathPara>
          </w:p>
          <w:p w14:paraId="0A16D1DE" w14:textId="7603F39E" w:rsidR="003C6111" w:rsidRPr="00271A45" w:rsidRDefault="00BA7747" w:rsidP="0051531F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                 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 + 4 &gt; 0</m:t>
                </m:r>
              </m:oMath>
            </m:oMathPara>
          </w:p>
          <w:p w14:paraId="3C969B7F" w14:textId="77777777" w:rsidR="00E7363B" w:rsidRPr="00271A45" w:rsidRDefault="00BA7747" w:rsidP="003C6111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271A45">
              <w:rPr>
                <w:rFonts w:ascii="Cambria Math" w:hAnsi="Cambria Math" w:cs="Cambria Math"/>
                <w:i/>
                <w:sz w:val="28"/>
                <w:szCs w:val="28"/>
              </w:rPr>
              <w:t>⟺</w:t>
            </w:r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– 2</m:t>
              </m:r>
            </m:oMath>
            <w:r w:rsidRPr="00271A45"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&lt; 0</w:t>
            </w:r>
          </w:p>
          <w:p w14:paraId="36F8A501" w14:textId="641679B2" w:rsidR="00BA7747" w:rsidRPr="00271A45" w:rsidRDefault="00BA7747" w:rsidP="003C6111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Cambria Math" w:hAnsi="Cambria Math" w:cs="Cambria Math"/>
                <w:i/>
                <w:sz w:val="28"/>
                <w:szCs w:val="28"/>
              </w:rPr>
              <w:t>⟺</w:t>
            </w:r>
            <w:r w:rsidRPr="00271A4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271A45"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>&lt; 2</w:t>
            </w:r>
          </w:p>
        </w:tc>
        <w:tc>
          <w:tcPr>
            <w:tcW w:w="849" w:type="dxa"/>
            <w:vAlign w:val="center"/>
          </w:tcPr>
          <w:p w14:paraId="7BDEE2D0" w14:textId="77777777" w:rsidR="00E7363B" w:rsidRPr="00271A45" w:rsidRDefault="00E7363B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84948" w:rsidRPr="00271A45" w14:paraId="0394194D" w14:textId="77777777" w:rsidTr="0011312E">
        <w:trPr>
          <w:jc w:val="center"/>
        </w:trPr>
        <w:tc>
          <w:tcPr>
            <w:tcW w:w="1220" w:type="dxa"/>
            <w:vMerge w:val="restart"/>
          </w:tcPr>
          <w:p w14:paraId="74EFE7D7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29E2A6D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8CE733B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327A442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2D53B56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9523766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II</w:t>
            </w:r>
          </w:p>
          <w:p w14:paraId="3223FFC6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2,0 </w:t>
            </w:r>
            <w:proofErr w:type="spellStart"/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683" w:type="dxa"/>
            <w:vMerge w:val="restart"/>
            <w:vAlign w:val="center"/>
          </w:tcPr>
          <w:p w14:paraId="2A181FDB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F73412C" w14:textId="1C88339D" w:rsidR="00234A48" w:rsidRPr="00271A45" w:rsidRDefault="00E84948" w:rsidP="00234A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ốc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dự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 (x &gt; </w:t>
            </w:r>
            <w:proofErr w:type="gramStart"/>
            <w:r w:rsidR="00C9481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0 ,</w:t>
            </w:r>
            <w:proofErr w:type="gram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km/h)</w:t>
            </w:r>
          </w:p>
          <w:p w14:paraId="3A25C790" w14:textId="1181E57D" w:rsidR="00E84948" w:rsidRPr="00271A45" w:rsidRDefault="00234A48" w:rsidP="00E23E77">
            <w:pPr>
              <w:spacing w:after="12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dự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proofErr w:type="gram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y (y&gt; 1, h)        </w:t>
            </w:r>
          </w:p>
        </w:tc>
        <w:tc>
          <w:tcPr>
            <w:tcW w:w="849" w:type="dxa"/>
          </w:tcPr>
          <w:p w14:paraId="5665A778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0.25</w:t>
            </w:r>
          </w:p>
          <w:p w14:paraId="14D67D5D" w14:textId="2385AA80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</w:tr>
      <w:tr w:rsidR="00E84948" w:rsidRPr="00271A45" w14:paraId="36056499" w14:textId="77777777" w:rsidTr="0011312E">
        <w:trPr>
          <w:jc w:val="center"/>
        </w:trPr>
        <w:tc>
          <w:tcPr>
            <w:tcW w:w="1220" w:type="dxa"/>
            <w:vMerge/>
          </w:tcPr>
          <w:p w14:paraId="639B6182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5AF89D74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1972B159" w14:textId="5BBE5644" w:rsidR="00234A48" w:rsidRPr="00271A45" w:rsidRDefault="00E84948" w:rsidP="00234A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ốc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20km/h </w:t>
            </w:r>
            <w:proofErr w:type="spellStart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+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234A48" w:rsidRPr="00271A45">
              <w:rPr>
                <w:rFonts w:ascii="Times New Roman" w:hAnsi="Times New Roman" w:cs="Times New Roman"/>
                <w:sz w:val="28"/>
                <w:szCs w:val="28"/>
              </w:rPr>
              <w:t>0 (km/h)</w:t>
            </w:r>
          </w:p>
          <w:p w14:paraId="600A699D" w14:textId="77777777" w:rsidR="00234A48" w:rsidRPr="00271A45" w:rsidRDefault="00234A48" w:rsidP="00234A4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ảm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1h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y-1 (h)</w:t>
            </w:r>
          </w:p>
          <w:p w14:paraId="0EBD5432" w14:textId="183353EB" w:rsidR="00234A48" w:rsidRPr="00271A45" w:rsidRDefault="00234A48" w:rsidP="00234A48">
            <w:pPr>
              <w:spacing w:after="12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proofErr w:type="gram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( x</w:t>
            </w:r>
            <w:proofErr w:type="gram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0 ).( y – 1 ) =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 (1)   </w:t>
            </w:r>
          </w:p>
          <w:p w14:paraId="1053A89B" w14:textId="5C0AC215" w:rsidR="00E84948" w:rsidRPr="00271A45" w:rsidRDefault="00E84948" w:rsidP="00AF3370">
            <w:pPr>
              <w:spacing w:after="12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9" w:type="dxa"/>
          </w:tcPr>
          <w:p w14:paraId="7477FCC0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  <w:p w14:paraId="3A2845AA" w14:textId="19A17F7F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</w:tc>
      </w:tr>
      <w:tr w:rsidR="00E84948" w:rsidRPr="00271A45" w14:paraId="3D2EC8BE" w14:textId="77777777" w:rsidTr="0011312E">
        <w:trPr>
          <w:jc w:val="center"/>
        </w:trPr>
        <w:tc>
          <w:tcPr>
            <w:tcW w:w="1220" w:type="dxa"/>
            <w:vMerge/>
          </w:tcPr>
          <w:p w14:paraId="07F11342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467C7E01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43BF2312" w14:textId="247C2CEB" w:rsidR="00234A48" w:rsidRPr="00271A45" w:rsidRDefault="00234A48" w:rsidP="00234A48">
            <w:pPr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ốc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ảm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bớt</w:t>
            </w:r>
            <w:proofErr w:type="spellEnd"/>
            <w:r w:rsidR="00C94811">
              <w:rPr>
                <w:rFonts w:ascii="Times New Roman" w:hAnsi="Times New Roman" w:cs="Times New Roman"/>
                <w:sz w:val="28"/>
                <w:szCs w:val="28"/>
              </w:rPr>
              <w:t xml:space="preserve"> 20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0km/h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- 10 (km/h)</w:t>
            </w:r>
          </w:p>
          <w:p w14:paraId="16B13CCA" w14:textId="77777777" w:rsidR="00234A48" w:rsidRPr="00271A45" w:rsidRDefault="00234A48" w:rsidP="00234A48">
            <w:pPr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ô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1h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y+1 (h)</w:t>
            </w:r>
          </w:p>
          <w:p w14:paraId="03932B31" w14:textId="67A916E8" w:rsidR="00E84948" w:rsidRPr="00271A45" w:rsidRDefault="00234A48" w:rsidP="00234A48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( x</w:t>
            </w:r>
            <w:proofErr w:type="gram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0 ).( y + 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) =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 (2)                                                                    </w:t>
            </w:r>
            <w:r w:rsidR="00E84948"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49" w:type="dxa"/>
          </w:tcPr>
          <w:p w14:paraId="3FECA4F5" w14:textId="63A4DE29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  <w:p w14:paraId="748120A5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8CE4B63" w14:textId="3340B4CA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E84948" w:rsidRPr="00271A45" w14:paraId="6D49E7A4" w14:textId="77777777" w:rsidTr="0011312E">
        <w:trPr>
          <w:jc w:val="center"/>
        </w:trPr>
        <w:tc>
          <w:tcPr>
            <w:tcW w:w="1220" w:type="dxa"/>
            <w:vMerge/>
          </w:tcPr>
          <w:p w14:paraId="46D7E835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63F40228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2303AE9F" w14:textId="7C936C7B" w:rsidR="00E84948" w:rsidRPr="00271A45" w:rsidRDefault="00E84948" w:rsidP="00AF337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(1)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(2) ta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</w:p>
          <w:p w14:paraId="3EB5B813" w14:textId="4D812FAF" w:rsidR="00632B94" w:rsidRPr="00271A45" w:rsidRDefault="00000000" w:rsidP="00AF337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( x + 10 ).( y – 1 ) = xy   (1)  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( x - 20 ).( y + 4 ) = xy   (2)  </m:t>
                        </m:r>
                      </m:e>
                    </m:eqArr>
                  </m:e>
                </m:d>
              </m:oMath>
            </m:oMathPara>
          </w:p>
          <w:p w14:paraId="6C458D3E" w14:textId="1D23DB22" w:rsidR="00E84948" w:rsidRPr="00271A45" w:rsidRDefault="00234A48" w:rsidP="00AF337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PT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 = 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, y = </w:t>
            </w:r>
            <w:r w:rsidR="00C9481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  <w:tc>
          <w:tcPr>
            <w:tcW w:w="849" w:type="dxa"/>
          </w:tcPr>
          <w:p w14:paraId="43486BE6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C603171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155A28E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</w:tc>
      </w:tr>
      <w:tr w:rsidR="00E84948" w:rsidRPr="00271A45" w14:paraId="4DB76605" w14:textId="77777777" w:rsidTr="0011312E">
        <w:trPr>
          <w:jc w:val="center"/>
        </w:trPr>
        <w:tc>
          <w:tcPr>
            <w:tcW w:w="1220" w:type="dxa"/>
            <w:vMerge/>
          </w:tcPr>
          <w:p w14:paraId="47487869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42403B79" w14:textId="77777777" w:rsidR="00E84948" w:rsidRPr="00271A45" w:rsidRDefault="00E84948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53656F1" w14:textId="77777777" w:rsidR="00E84948" w:rsidRPr="00271A45" w:rsidRDefault="00E84948" w:rsidP="00117410">
            <w:pPr>
              <w:pStyle w:val="ListParagraph"/>
              <w:spacing w:after="120" w:line="360" w:lineRule="auto"/>
              <w:ind w:left="45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luậ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</w:p>
        </w:tc>
        <w:tc>
          <w:tcPr>
            <w:tcW w:w="849" w:type="dxa"/>
          </w:tcPr>
          <w:p w14:paraId="00B2280F" w14:textId="77777777" w:rsidR="00E84948" w:rsidRPr="00271A45" w:rsidRDefault="00E84948" w:rsidP="0011741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25</w:t>
            </w:r>
          </w:p>
        </w:tc>
      </w:tr>
      <w:tr w:rsidR="00CF259F" w:rsidRPr="00271A45" w14:paraId="173D8DAC" w14:textId="77777777" w:rsidTr="0011312E">
        <w:trPr>
          <w:jc w:val="center"/>
        </w:trPr>
        <w:tc>
          <w:tcPr>
            <w:tcW w:w="1220" w:type="dxa"/>
            <w:vMerge w:val="restart"/>
          </w:tcPr>
          <w:p w14:paraId="0FD1ABDB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BAADEC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AF2DE0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7F96A9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9C39248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CFB989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III</w:t>
            </w:r>
          </w:p>
          <w:p w14:paraId="420D8D64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2,0 </w:t>
            </w:r>
            <w:proofErr w:type="spellStart"/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683" w:type="dxa"/>
            <w:vMerge w:val="restart"/>
            <w:vAlign w:val="center"/>
          </w:tcPr>
          <w:p w14:paraId="1CF62041" w14:textId="77777777" w:rsidR="00CF259F" w:rsidRPr="00271A45" w:rsidRDefault="00CF259F" w:rsidP="00117410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8084" w:type="dxa"/>
            <w:vAlign w:val="center"/>
          </w:tcPr>
          <w:p w14:paraId="2B830885" w14:textId="32B6DD3B" w:rsidR="0056763B" w:rsidRPr="00271A45" w:rsidRDefault="00CF259F" w:rsidP="0056763B">
            <w:pPr>
              <w:pStyle w:val="NoSpacing"/>
              <w:spacing w:line="36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  <w:proofErr w:type="spellStart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Giải</w:t>
            </w:r>
            <w:proofErr w:type="spellEnd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ệ</w:t>
            </w:r>
            <w:proofErr w:type="spellEnd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E84948"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ình</w:t>
            </w:r>
            <w:proofErr w:type="spellEnd"/>
            <w:r w:rsidR="00E84948"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="0056763B" w:rsidRPr="00271A45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br/>
            </w: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&amp;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vi-VN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x-3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vi-V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4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vi-VN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vi-VN"/>
                                  </w:rPr>
                                  <m:t>y</m:t>
                                </m:r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-1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=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&amp;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vi-VN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x-3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vi-VN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16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vi-VN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vi-VN"/>
                                  </w:rPr>
                                  <m:t>y</m:t>
                                </m:r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vi-VN"/>
                              </w:rPr>
                              <m:t>-1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=13</m:t>
                        </m:r>
                      </m:e>
                    </m:eqArr>
                  </m:e>
                </m:d>
              </m:oMath>
            </m:oMathPara>
          </w:p>
          <w:p w14:paraId="294018CF" w14:textId="5CEAB1E1" w:rsidR="00CF259F" w:rsidRPr="00271A45" w:rsidRDefault="00CF259F" w:rsidP="0051531F">
            <w:pPr>
              <w:pStyle w:val="NoSpacing"/>
              <w:spacing w:line="36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9" w:type="dxa"/>
          </w:tcPr>
          <w:p w14:paraId="1B0483B6" w14:textId="1C9570EB" w:rsidR="00CF259F" w:rsidRPr="00271A45" w:rsidRDefault="00E84948" w:rsidP="00117410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</w:p>
        </w:tc>
      </w:tr>
      <w:tr w:rsidR="00E84948" w:rsidRPr="00271A45" w14:paraId="6F46405F" w14:textId="77777777" w:rsidTr="0011312E">
        <w:trPr>
          <w:jc w:val="center"/>
        </w:trPr>
        <w:tc>
          <w:tcPr>
            <w:tcW w:w="1220" w:type="dxa"/>
            <w:vMerge/>
          </w:tcPr>
          <w:p w14:paraId="2F70CDF0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15992A7C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2FFF96AA" w14:textId="12FF8235" w:rsidR="00E84948" w:rsidRPr="00271A45" w:rsidRDefault="00E84948" w:rsidP="00E84948">
            <w:pPr>
              <w:pStyle w:val="NoSpacing"/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Đ</w:t>
            </w: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KXĐ: x ≥ </w:t>
            </w:r>
            <w:r w:rsidR="0056763B"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,</w:t>
            </w:r>
            <w:r w:rsidR="0056763B"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y ≥ 0</w:t>
            </w: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, y ≠ </w:t>
            </w:r>
            <w:r w:rsidR="0056763B"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49" w:type="dxa"/>
          </w:tcPr>
          <w:p w14:paraId="7B43B366" w14:textId="77777777" w:rsidR="00E84948" w:rsidRPr="00271A45" w:rsidRDefault="00E84948" w:rsidP="00E84948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E84948" w:rsidRPr="00271A45" w14:paraId="56C7C346" w14:textId="77777777" w:rsidTr="0011312E">
        <w:trPr>
          <w:jc w:val="center"/>
        </w:trPr>
        <w:tc>
          <w:tcPr>
            <w:tcW w:w="1220" w:type="dxa"/>
            <w:vMerge/>
          </w:tcPr>
          <w:p w14:paraId="75206123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763B79D1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62BD3BBD" w14:textId="40508B2F" w:rsidR="00E84948" w:rsidRPr="00271A45" w:rsidRDefault="00E84948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Giải hệ tìm được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x - 3</m:t>
                  </m:r>
                </m:e>
              </m:rad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=3</m:t>
              </m:r>
            </m:oMath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y</m:t>
                  </m:r>
                </m:e>
              </m:rad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-1=4</m:t>
              </m:r>
            </m:oMath>
          </w:p>
        </w:tc>
        <w:tc>
          <w:tcPr>
            <w:tcW w:w="849" w:type="dxa"/>
          </w:tcPr>
          <w:p w14:paraId="10A9A265" w14:textId="5DDD224D" w:rsidR="00E84948" w:rsidRPr="00271A45" w:rsidRDefault="00E84948" w:rsidP="00E84948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E84948" w:rsidRPr="00271A45" w14:paraId="1FB045F5" w14:textId="77777777" w:rsidTr="0011312E">
        <w:trPr>
          <w:jc w:val="center"/>
        </w:trPr>
        <w:tc>
          <w:tcPr>
            <w:tcW w:w="1220" w:type="dxa"/>
            <w:vMerge/>
          </w:tcPr>
          <w:p w14:paraId="489B3251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04E617C2" w14:textId="77777777" w:rsidR="00E84948" w:rsidRPr="00271A45" w:rsidRDefault="00E84948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0A2A2826" w14:textId="1C6D17D1" w:rsidR="00E84948" w:rsidRPr="00271A45" w:rsidRDefault="00E84948" w:rsidP="005153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Từ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ó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x=12;y=25.</m:t>
              </m:r>
            </m:oMath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th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ỏa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mãn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KXĐ).</w:t>
            </w:r>
          </w:p>
        </w:tc>
        <w:tc>
          <w:tcPr>
            <w:tcW w:w="849" w:type="dxa"/>
          </w:tcPr>
          <w:p w14:paraId="0E52F5E7" w14:textId="77777777" w:rsidR="00E84948" w:rsidRPr="00271A45" w:rsidRDefault="00E84948" w:rsidP="00E84948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C93CE0" w:rsidRPr="00271A45" w14:paraId="7893D109" w14:textId="77777777" w:rsidTr="0011312E">
        <w:trPr>
          <w:jc w:val="center"/>
        </w:trPr>
        <w:tc>
          <w:tcPr>
            <w:tcW w:w="1220" w:type="dxa"/>
            <w:vMerge/>
          </w:tcPr>
          <w:p w14:paraId="4855579C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0D0EE7F2" w14:textId="55E0AF0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2) </w:t>
            </w:r>
          </w:p>
        </w:tc>
        <w:tc>
          <w:tcPr>
            <w:tcW w:w="8084" w:type="dxa"/>
            <w:vAlign w:val="center"/>
          </w:tcPr>
          <w:p w14:paraId="2600FE6F" w14:textId="7B14C475" w:rsidR="00C93CE0" w:rsidRDefault="00C93CE0" w:rsidP="00C93CE0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,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 = 2</w:t>
            </w:r>
          </w:p>
          <w:p w14:paraId="0FE4F473" w14:textId="77777777" w:rsidR="00C93CE0" w:rsidRPr="00271A45" w:rsidRDefault="00C93CE0" w:rsidP="0056763B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9" w:type="dxa"/>
          </w:tcPr>
          <w:p w14:paraId="5D82A8D5" w14:textId="5E6A53CB" w:rsidR="00C93CE0" w:rsidRDefault="00C93CE0" w:rsidP="00E84948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C93CE0" w:rsidRPr="00271A45" w14:paraId="2CA1B648" w14:textId="77777777" w:rsidTr="0011312E">
        <w:trPr>
          <w:jc w:val="center"/>
        </w:trPr>
        <w:tc>
          <w:tcPr>
            <w:tcW w:w="1220" w:type="dxa"/>
            <w:vMerge/>
          </w:tcPr>
          <w:p w14:paraId="59C7486B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4D321E57" w14:textId="4D9485E0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16C2D7E9" w14:textId="15C7835D" w:rsidR="00C93CE0" w:rsidRPr="00C93CE0" w:rsidRDefault="00C93CE0" w:rsidP="0056763B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Giải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ra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ược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y = 1/</w:t>
            </w:r>
            <w:proofErr w:type="gram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3 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hoặc</w:t>
            </w:r>
            <w:proofErr w:type="spellEnd"/>
            <w:proofErr w:type="gram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x=7/3</w:t>
            </w:r>
          </w:p>
        </w:tc>
        <w:tc>
          <w:tcPr>
            <w:tcW w:w="849" w:type="dxa"/>
          </w:tcPr>
          <w:p w14:paraId="4BE1B320" w14:textId="49B68652" w:rsidR="00C93CE0" w:rsidRPr="00C93CE0" w:rsidRDefault="00C93CE0" w:rsidP="00E84948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  <w:r w:rsidRPr="00C93CE0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0,25</w:t>
            </w:r>
          </w:p>
        </w:tc>
      </w:tr>
      <w:tr w:rsidR="00C93CE0" w:rsidRPr="00271A45" w14:paraId="65E64010" w14:textId="77777777" w:rsidTr="0011312E">
        <w:trPr>
          <w:jc w:val="center"/>
        </w:trPr>
        <w:tc>
          <w:tcPr>
            <w:tcW w:w="1220" w:type="dxa"/>
            <w:vMerge/>
          </w:tcPr>
          <w:p w14:paraId="52DAB1F6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2AEA00FC" w14:textId="0567CE15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6E349C7C" w14:textId="61732913" w:rsidR="00C93CE0" w:rsidRPr="00C93CE0" w:rsidRDefault="00C93CE0" w:rsidP="0056763B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Kết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luận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ược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với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m =2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hệ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phương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trình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nghiệm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duy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nhất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(</w:t>
            </w:r>
            <w:proofErr w:type="spellStart"/>
            <w:proofErr w:type="gram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x,y</w:t>
            </w:r>
            <w:proofErr w:type="spellEnd"/>
            <w:proofErr w:type="gram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) </w:t>
            </w:r>
            <w:proofErr w:type="spellStart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là</w:t>
            </w:r>
            <w:proofErr w:type="spellEnd"/>
            <w:r w:rsidRPr="00C93CE0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 (7/3;1/3)</w:t>
            </w:r>
          </w:p>
        </w:tc>
        <w:tc>
          <w:tcPr>
            <w:tcW w:w="849" w:type="dxa"/>
          </w:tcPr>
          <w:p w14:paraId="73643230" w14:textId="6F24522E" w:rsidR="00C93CE0" w:rsidRPr="00C93CE0" w:rsidRDefault="00C93CE0" w:rsidP="00E84948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  <w:r w:rsidRPr="00C93CE0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0,25</w:t>
            </w:r>
          </w:p>
        </w:tc>
      </w:tr>
      <w:tr w:rsidR="00C93CE0" w:rsidRPr="00271A45" w14:paraId="4006C581" w14:textId="77777777" w:rsidTr="0011312E">
        <w:trPr>
          <w:jc w:val="center"/>
        </w:trPr>
        <w:tc>
          <w:tcPr>
            <w:tcW w:w="1220" w:type="dxa"/>
            <w:vMerge/>
          </w:tcPr>
          <w:p w14:paraId="4D34A3EB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77813CBE" w14:textId="7742D721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34044514" w14:textId="77777777" w:rsidR="00C93CE0" w:rsidRPr="00271A45" w:rsidRDefault="00C93CE0" w:rsidP="0056763B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9" w:type="dxa"/>
          </w:tcPr>
          <w:p w14:paraId="22DAD414" w14:textId="77777777" w:rsidR="00C93CE0" w:rsidRDefault="00C93CE0" w:rsidP="00E84948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  <w:tr w:rsidR="00C93CE0" w:rsidRPr="00271A45" w14:paraId="02018A79" w14:textId="77777777" w:rsidTr="0011312E">
        <w:trPr>
          <w:jc w:val="center"/>
        </w:trPr>
        <w:tc>
          <w:tcPr>
            <w:tcW w:w="1220" w:type="dxa"/>
            <w:vMerge/>
          </w:tcPr>
          <w:p w14:paraId="487893D5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54CC2553" w14:textId="5EE9891E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398DF460" w14:textId="77777777" w:rsidR="00C93CE0" w:rsidRPr="00271A45" w:rsidRDefault="00C93CE0" w:rsidP="0056763B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Cho </w:t>
            </w:r>
            <w:proofErr w:type="spellStart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ệ</w:t>
            </w:r>
            <w:proofErr w:type="spellEnd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phương</w:t>
            </w:r>
            <w:proofErr w:type="spellEnd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ình</w:t>
            </w:r>
            <w:proofErr w:type="spellEnd"/>
            <w:r w:rsidRPr="00271A4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:</w:t>
            </w: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x+my=m+1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z w:val="26"/>
                          <w:szCs w:val="26"/>
                        </w:rPr>
                        <m:t>mx+y=3m - 1</m:t>
                      </m:r>
                    </m:e>
                  </m:eqArr>
                </m:e>
              </m:d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  </m:t>
              </m:r>
            </m:oMath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ớ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m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am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1B428EE7" w14:textId="6C7B47CC" w:rsidR="00C93CE0" w:rsidRPr="00271A45" w:rsidRDefault="00C93CE0" w:rsidP="00E84948">
            <w:pPr>
              <w:tabs>
                <w:tab w:val="num" w:pos="72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giá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rị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m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phươ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 (</w:t>
            </w:r>
            <w:proofErr w:type="gram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x, y)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ỏa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ã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x+y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=5</w:t>
            </w:r>
          </w:p>
        </w:tc>
        <w:tc>
          <w:tcPr>
            <w:tcW w:w="849" w:type="dxa"/>
          </w:tcPr>
          <w:p w14:paraId="6371060A" w14:textId="0DA8EC84" w:rsidR="00C93CE0" w:rsidRPr="00271A45" w:rsidRDefault="00C93CE0" w:rsidP="00E84948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420E70" w:rsidRPr="00271A45" w14:paraId="33ECACB7" w14:textId="77777777" w:rsidTr="00232D95">
        <w:trPr>
          <w:trHeight w:val="1046"/>
          <w:jc w:val="center"/>
        </w:trPr>
        <w:tc>
          <w:tcPr>
            <w:tcW w:w="1220" w:type="dxa"/>
            <w:vMerge/>
          </w:tcPr>
          <w:p w14:paraId="1029F976" w14:textId="77777777" w:rsidR="00420E70" w:rsidRPr="00271A45" w:rsidRDefault="00420E7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3553CB82" w14:textId="77777777" w:rsidR="00420E70" w:rsidRPr="00271A45" w:rsidRDefault="00420E7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7DA61D24" w14:textId="77777777" w:rsidR="00420E70" w:rsidRPr="00271A45" w:rsidRDefault="00420E70" w:rsidP="00E84948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iều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kiện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m</w:t>
            </w:r>
            <w:proofErr w:type="gram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≠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± 1</m:t>
              </m:r>
            </m:oMath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ể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hệ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pt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14:paraId="6AB30813" w14:textId="68B8EF1A" w:rsidR="00420E70" w:rsidRPr="00271A45" w:rsidRDefault="00420E70" w:rsidP="0051531F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x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3m+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m + 1</m:t>
                  </m:r>
                </m:den>
              </m:f>
            </m:oMath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y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m - 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m + 1</m:t>
                  </m:r>
                </m:den>
              </m:f>
            </m:oMath>
          </w:p>
        </w:tc>
        <w:tc>
          <w:tcPr>
            <w:tcW w:w="849" w:type="dxa"/>
            <w:vAlign w:val="center"/>
          </w:tcPr>
          <w:p w14:paraId="542902A8" w14:textId="77777777" w:rsidR="00420E70" w:rsidRPr="00271A45" w:rsidRDefault="00420E70" w:rsidP="00E84948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  <w:lang w:val="vi-VN"/>
              </w:rPr>
            </w:pPr>
            <w:r w:rsidRPr="00271A45">
              <w:rPr>
                <w:rFonts w:ascii="Times New Roman" w:eastAsia="Calibri" w:hAnsi="Times New Roman" w:cs="Times New Roman"/>
                <w:i/>
                <w:sz w:val="26"/>
                <w:szCs w:val="26"/>
                <w:lang w:val="vi-VN"/>
              </w:rPr>
              <w:t>0,25</w:t>
            </w:r>
          </w:p>
          <w:p w14:paraId="7149B689" w14:textId="358A7893" w:rsidR="00420E70" w:rsidRPr="00271A45" w:rsidRDefault="00420E70" w:rsidP="00E84948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  <w:lang w:val="vi-VN"/>
              </w:rPr>
            </w:pPr>
          </w:p>
        </w:tc>
      </w:tr>
      <w:tr w:rsidR="00C93CE0" w:rsidRPr="00271A45" w14:paraId="40FFD012" w14:textId="77777777" w:rsidTr="0011312E">
        <w:trPr>
          <w:jc w:val="center"/>
        </w:trPr>
        <w:tc>
          <w:tcPr>
            <w:tcW w:w="1220" w:type="dxa"/>
            <w:vMerge/>
          </w:tcPr>
          <w:p w14:paraId="38D85E5F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5FA92D10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7832B4BF" w14:textId="4757C7EC" w:rsidR="00C93CE0" w:rsidRPr="00271A45" w:rsidRDefault="00C93CE0" w:rsidP="00E84948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 = </w:t>
            </w:r>
            <w:r w:rsidR="00392511">
              <w:rPr>
                <w:rFonts w:ascii="Times New Roman" w:eastAsia="Calibri" w:hAnsi="Times New Roman" w:cs="Times New Roman"/>
                <w:sz w:val="26"/>
                <w:szCs w:val="26"/>
              </w:rPr>
              <w:t>-</w:t>
            </w:r>
            <w:proofErr w:type="gramStart"/>
            <w:r w:rsidR="003925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  <w:r w:rsidR="006C4A8C">
              <w:rPr>
                <w:rFonts w:ascii="Times New Roman" w:eastAsia="Calibri" w:hAnsi="Times New Roman" w:cs="Times New Roman"/>
                <w:sz w:val="26"/>
                <w:szCs w:val="26"/>
              </w:rPr>
              <w:t>( T</w:t>
            </w:r>
            <w:proofErr w:type="gramEnd"/>
            <w:r w:rsidR="006C4A8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/m) </w:t>
            </w:r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>để</w:t>
            </w:r>
            <w:proofErr w:type="spellEnd"/>
            <w:r w:rsidRPr="00271A4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x + y = 5</w:t>
            </w:r>
          </w:p>
        </w:tc>
        <w:tc>
          <w:tcPr>
            <w:tcW w:w="849" w:type="dxa"/>
            <w:vAlign w:val="center"/>
          </w:tcPr>
          <w:p w14:paraId="4C4CFFD8" w14:textId="77777777" w:rsidR="00C93CE0" w:rsidRPr="00271A45" w:rsidRDefault="00C93CE0" w:rsidP="00E84948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  <w:lang w:val="vi-VN"/>
              </w:rPr>
            </w:pPr>
            <w:r w:rsidRPr="00271A45">
              <w:rPr>
                <w:rFonts w:ascii="Times New Roman" w:eastAsia="Calibri" w:hAnsi="Times New Roman" w:cs="Times New Roman"/>
                <w:i/>
                <w:sz w:val="26"/>
                <w:szCs w:val="26"/>
                <w:lang w:val="vi-VN"/>
              </w:rPr>
              <w:t>0,25</w:t>
            </w:r>
          </w:p>
        </w:tc>
      </w:tr>
      <w:tr w:rsidR="00897EE6" w:rsidRPr="00271A45" w14:paraId="0908770B" w14:textId="77777777" w:rsidTr="0011312E">
        <w:trPr>
          <w:jc w:val="center"/>
        </w:trPr>
        <w:tc>
          <w:tcPr>
            <w:tcW w:w="1220" w:type="dxa"/>
            <w:vMerge w:val="restart"/>
          </w:tcPr>
          <w:p w14:paraId="30DE0AC5" w14:textId="77777777" w:rsidR="00897EE6" w:rsidRPr="00271A45" w:rsidRDefault="00897EE6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IV</w:t>
            </w:r>
          </w:p>
          <w:p w14:paraId="5150054D" w14:textId="77777777" w:rsidR="00897EE6" w:rsidRPr="00271A45" w:rsidRDefault="00897EE6" w:rsidP="00E8494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3,5 </w:t>
            </w:r>
            <w:proofErr w:type="spellStart"/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683" w:type="dxa"/>
            <w:vAlign w:val="center"/>
          </w:tcPr>
          <w:p w14:paraId="05E83DBB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  <w:vAlign w:val="center"/>
          </w:tcPr>
          <w:p w14:paraId="3994F1D8" w14:textId="30BFD9C1" w:rsidR="00897EE6" w:rsidRPr="00271A45" w:rsidRDefault="00703A16" w:rsidP="00E84948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4B1186DF" wp14:editId="7A6FF6F8">
                  <wp:extent cx="3312039" cy="2136038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2211" cy="2136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0ECD2D" w14:textId="77777777" w:rsidR="00897EE6" w:rsidRPr="00271A45" w:rsidRDefault="00897EE6" w:rsidP="00E84948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36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</w:tc>
        <w:tc>
          <w:tcPr>
            <w:tcW w:w="849" w:type="dxa"/>
            <w:vAlign w:val="center"/>
          </w:tcPr>
          <w:p w14:paraId="2CE20BCB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76EB396B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3906B36F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511E8303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1A94F431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5F68B711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0,25</w:t>
            </w:r>
          </w:p>
          <w:p w14:paraId="4F43FB04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7E019B3F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  <w:p w14:paraId="1EADB514" w14:textId="77777777" w:rsidR="00897EE6" w:rsidRPr="00271A45" w:rsidRDefault="00897EE6" w:rsidP="00E84948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</w:p>
        </w:tc>
      </w:tr>
      <w:tr w:rsidR="00897EE6" w:rsidRPr="00271A45" w14:paraId="1CFA9C78" w14:textId="77777777" w:rsidTr="0011312E">
        <w:trPr>
          <w:trHeight w:val="454"/>
          <w:jc w:val="center"/>
        </w:trPr>
        <w:tc>
          <w:tcPr>
            <w:tcW w:w="1220" w:type="dxa"/>
            <w:vMerge/>
          </w:tcPr>
          <w:p w14:paraId="24CB8C02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Align w:val="center"/>
          </w:tcPr>
          <w:p w14:paraId="2FC6E63E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Times New Roman" w:hAnsi="Times New Roman" w:cs="Times New Roman"/>
                <w:sz w:val="26"/>
                <w:szCs w:val="26"/>
              </w:rPr>
              <w:t>1)</w:t>
            </w:r>
          </w:p>
          <w:p w14:paraId="7C7BB73B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131430D" w14:textId="40BB813E" w:rsidR="00897EE6" w:rsidRPr="00271A45" w:rsidRDefault="00703A16" w:rsidP="00282F9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BKMI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14:paraId="49E623DC" w14:textId="6B4F386A" w:rsidR="00897EE6" w:rsidRPr="00271A45" w:rsidRDefault="004D570F" w:rsidP="00703A1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1</w:t>
            </w:r>
          </w:p>
        </w:tc>
      </w:tr>
      <w:tr w:rsidR="00897EE6" w:rsidRPr="00271A45" w14:paraId="6F5DCA2F" w14:textId="77777777" w:rsidTr="0011312E">
        <w:trPr>
          <w:jc w:val="center"/>
        </w:trPr>
        <w:tc>
          <w:tcPr>
            <w:tcW w:w="1220" w:type="dxa"/>
            <w:vMerge/>
          </w:tcPr>
          <w:p w14:paraId="72D6B226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317D55A4" w14:textId="77777777" w:rsidR="00897EE6" w:rsidRPr="00271A45" w:rsidRDefault="00897EE6" w:rsidP="00282F9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2) </w:t>
            </w:r>
          </w:p>
        </w:tc>
        <w:tc>
          <w:tcPr>
            <w:tcW w:w="8084" w:type="dxa"/>
          </w:tcPr>
          <w:p w14:paraId="492A3848" w14:textId="77777777" w:rsidR="00897EE6" w:rsidRPr="00271A45" w:rsidRDefault="00703A16" w:rsidP="00F1000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71A45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3FB8553" wp14:editId="533683FD">
                  <wp:extent cx="3438144" cy="2217366"/>
                  <wp:effectExtent l="0" t="0" r="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9960" cy="2218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B358B" w14:textId="73BDED4E" w:rsidR="00BC20AA" w:rsidRPr="00271A45" w:rsidRDefault="00BC20AA" w:rsidP="00F1000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CMHI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849" w:type="dxa"/>
            <w:vAlign w:val="center"/>
          </w:tcPr>
          <w:p w14:paraId="287C2B11" w14:textId="77777777" w:rsidR="00897EE6" w:rsidRDefault="00897EE6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1,25</w:t>
            </w:r>
          </w:p>
          <w:p w14:paraId="40BBD682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6C558B50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10D34469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1A32237A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425B9CD7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4AB42426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3146889C" w14:textId="77777777" w:rsidR="004D570F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  <w:p w14:paraId="5051DB7A" w14:textId="6313B4C4" w:rsidR="004D570F" w:rsidRPr="00271A45" w:rsidRDefault="004D570F" w:rsidP="00B11D0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0,25</w:t>
            </w:r>
          </w:p>
        </w:tc>
      </w:tr>
      <w:tr w:rsidR="00BC20AA" w:rsidRPr="00271A45" w14:paraId="7BC2C8C0" w14:textId="77777777" w:rsidTr="0011312E">
        <w:trPr>
          <w:jc w:val="center"/>
        </w:trPr>
        <w:tc>
          <w:tcPr>
            <w:tcW w:w="1220" w:type="dxa"/>
            <w:vMerge/>
          </w:tcPr>
          <w:p w14:paraId="7C22585E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4CA5128C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73C55D32" w14:textId="71C0BB2F" w:rsidR="00BC20AA" w:rsidRPr="00271A45" w:rsidRDefault="004D570F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: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KI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BI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C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IH</m:t>
                  </m:r>
                </m:e>
              </m:acc>
            </m:oMath>
          </w:p>
        </w:tc>
        <w:tc>
          <w:tcPr>
            <w:tcW w:w="849" w:type="dxa"/>
            <w:vAlign w:val="center"/>
          </w:tcPr>
          <w:p w14:paraId="75954D48" w14:textId="3D8854BC" w:rsidR="00BC20AA" w:rsidRPr="00271A45" w:rsidRDefault="004D570F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BC20AA" w:rsidRPr="00271A45" w14:paraId="0FD4130E" w14:textId="77777777" w:rsidTr="0011312E">
        <w:trPr>
          <w:jc w:val="center"/>
        </w:trPr>
        <w:tc>
          <w:tcPr>
            <w:tcW w:w="1220" w:type="dxa"/>
            <w:vMerge/>
          </w:tcPr>
          <w:p w14:paraId="49F973BB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01D9A641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15CBAC82" w14:textId="245526DD" w:rsidR="00BC20AA" w:rsidRPr="00271A45" w:rsidRDefault="004D570F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: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IE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BK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CB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HI</m:t>
                  </m:r>
                </m:e>
              </m:acc>
            </m:oMath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849" w:type="dxa"/>
            <w:vAlign w:val="center"/>
          </w:tcPr>
          <w:p w14:paraId="41A5C71A" w14:textId="665A49DE" w:rsidR="00BC20AA" w:rsidRPr="00271A45" w:rsidRDefault="00BC20AA" w:rsidP="00BC20AA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25</w:t>
            </w:r>
          </w:p>
        </w:tc>
      </w:tr>
      <w:tr w:rsidR="00BC20AA" w:rsidRPr="00271A45" w14:paraId="1A7D2DDB" w14:textId="77777777" w:rsidTr="0011312E">
        <w:trPr>
          <w:jc w:val="center"/>
        </w:trPr>
        <w:tc>
          <w:tcPr>
            <w:tcW w:w="1220" w:type="dxa"/>
            <w:vMerge/>
          </w:tcPr>
          <w:p w14:paraId="7A9C68DB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5D6F842E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71A0C3E6" w14:textId="72600858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: ΔMIH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~</m:t>
              </m:r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ΔMKI (g - g)</w:t>
            </w:r>
          </w:p>
        </w:tc>
        <w:tc>
          <w:tcPr>
            <w:tcW w:w="849" w:type="dxa"/>
            <w:vAlign w:val="center"/>
          </w:tcPr>
          <w:p w14:paraId="100492B7" w14:textId="5380B184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.25</w:t>
            </w:r>
          </w:p>
        </w:tc>
      </w:tr>
      <w:tr w:rsidR="00BC20AA" w:rsidRPr="00271A45" w14:paraId="0897DD76" w14:textId="77777777" w:rsidTr="0011312E">
        <w:trPr>
          <w:jc w:val="center"/>
        </w:trPr>
        <w:tc>
          <w:tcPr>
            <w:tcW w:w="1220" w:type="dxa"/>
            <w:vMerge/>
          </w:tcPr>
          <w:p w14:paraId="0C90FB15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Align w:val="center"/>
          </w:tcPr>
          <w:p w14:paraId="30FD1465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78043045" w14:textId="5CE5FCCD" w:rsidR="00BC20AA" w:rsidRPr="00271A45" w:rsidRDefault="00BC20AA" w:rsidP="00BC20A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=&gt; MI</w:t>
            </w:r>
            <w:r w:rsidRPr="00271A4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= MH. MK</w:t>
            </w:r>
          </w:p>
        </w:tc>
        <w:tc>
          <w:tcPr>
            <w:tcW w:w="849" w:type="dxa"/>
            <w:vAlign w:val="center"/>
          </w:tcPr>
          <w:p w14:paraId="53BCAF24" w14:textId="0B26EE45" w:rsidR="00BC20AA" w:rsidRPr="00271A45" w:rsidRDefault="00BC20AA" w:rsidP="00BC20AA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25</w:t>
            </w:r>
          </w:p>
        </w:tc>
      </w:tr>
      <w:tr w:rsidR="00271A45" w:rsidRPr="00271A45" w14:paraId="16EC787F" w14:textId="77777777" w:rsidTr="0011312E">
        <w:trPr>
          <w:jc w:val="center"/>
        </w:trPr>
        <w:tc>
          <w:tcPr>
            <w:tcW w:w="1220" w:type="dxa"/>
            <w:vMerge/>
          </w:tcPr>
          <w:p w14:paraId="75C903AE" w14:textId="77777777" w:rsidR="00271A45" w:rsidRPr="00271A45" w:rsidRDefault="00271A45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Align w:val="center"/>
          </w:tcPr>
          <w:p w14:paraId="3B9F1848" w14:textId="08D74E25" w:rsidR="00271A45" w:rsidRPr="00271A45" w:rsidRDefault="00271A45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084" w:type="dxa"/>
          </w:tcPr>
          <w:p w14:paraId="110652F1" w14:textId="659DD321" w:rsidR="00271A45" w:rsidRPr="00271A45" w:rsidRDefault="00271A45" w:rsidP="00271A4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BM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KI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E, CM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ắt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IH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F.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: FE // BC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FE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uyế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ngoạ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tiếp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MHF</w:t>
            </w:r>
          </w:p>
          <w:p w14:paraId="6173558D" w14:textId="77777777" w:rsidR="00271A45" w:rsidRPr="00271A45" w:rsidRDefault="00271A45" w:rsidP="00BC20A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9" w:type="dxa"/>
            <w:vAlign w:val="center"/>
          </w:tcPr>
          <w:p w14:paraId="20A5E26F" w14:textId="56CE46CF" w:rsidR="00271A45" w:rsidRPr="00271A45" w:rsidRDefault="00271A45" w:rsidP="00BC20AA">
            <w:pPr>
              <w:spacing w:line="360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1</w:t>
            </w:r>
          </w:p>
        </w:tc>
      </w:tr>
      <w:tr w:rsidR="00BC20AA" w:rsidRPr="00271A45" w14:paraId="3C574FF5" w14:textId="77777777" w:rsidTr="0011312E">
        <w:trPr>
          <w:jc w:val="center"/>
        </w:trPr>
        <w:tc>
          <w:tcPr>
            <w:tcW w:w="1220" w:type="dxa"/>
            <w:vMerge/>
          </w:tcPr>
          <w:p w14:paraId="4F54E6F3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 w:val="restart"/>
            <w:vAlign w:val="center"/>
          </w:tcPr>
          <w:p w14:paraId="072CE18E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3) </w:t>
            </w:r>
          </w:p>
        </w:tc>
        <w:tc>
          <w:tcPr>
            <w:tcW w:w="8084" w:type="dxa"/>
          </w:tcPr>
          <w:p w14:paraId="376E52C4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m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ợc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: 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EIF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=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KIM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IM=</m:t>
                  </m:r>
                </m:e>
              </m:acc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sđMB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sđ MC</m:t>
              </m:r>
            </m:oMath>
          </w:p>
          <w:p w14:paraId="1E6A0717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          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EMF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sđ BC</m:t>
              </m:r>
            </m:oMath>
          </w:p>
          <w:p w14:paraId="649EC7AF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i/>
                <w:sz w:val="26"/>
                <w:szCs w:val="26"/>
                <w:vertAlign w:val="superscript"/>
              </w:rPr>
            </w:pPr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   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EIF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+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EMF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 xml:space="preserve"> = 180</w:t>
            </w:r>
            <w:r w:rsidRPr="00271A45">
              <w:rPr>
                <w:rFonts w:ascii="Times New Roman" w:eastAsiaTheme="minorEastAsia" w:hAnsi="Times New Roman" w:cs="Times New Roman"/>
                <w:i/>
                <w:sz w:val="26"/>
                <w:szCs w:val="26"/>
                <w:vertAlign w:val="superscript"/>
              </w:rPr>
              <w:t>0</w:t>
            </w:r>
          </w:p>
          <w:p w14:paraId="5FD5BFED" w14:textId="3A5F659B" w:rsidR="00BC20AA" w:rsidRPr="00271A45" w:rsidRDefault="00BC20AA" w:rsidP="00BC20A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ừ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đó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EIFM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</w:p>
        </w:tc>
        <w:tc>
          <w:tcPr>
            <w:tcW w:w="849" w:type="dxa"/>
            <w:vAlign w:val="center"/>
          </w:tcPr>
          <w:p w14:paraId="2630E1E8" w14:textId="01AF877B" w:rsidR="00BC20AA" w:rsidRPr="00271A45" w:rsidRDefault="00BC20AA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0.25</w:t>
            </w:r>
          </w:p>
        </w:tc>
      </w:tr>
      <w:tr w:rsidR="00BC20AA" w:rsidRPr="00271A45" w14:paraId="45568B55" w14:textId="77777777" w:rsidTr="0011312E">
        <w:trPr>
          <w:jc w:val="center"/>
        </w:trPr>
        <w:tc>
          <w:tcPr>
            <w:tcW w:w="1220" w:type="dxa"/>
            <w:vMerge/>
          </w:tcPr>
          <w:p w14:paraId="7CA33933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1CD65982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7A464085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EF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IF</m:t>
                  </m:r>
                </m:e>
              </m:acc>
            </m:oMath>
          </w:p>
          <w:p w14:paraId="74261A96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Mà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IF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BI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EF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MBI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18999269" w14:textId="74D6D876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        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hai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góc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ở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vị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rí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đồ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vị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&gt; EF//BC</w:t>
            </w:r>
          </w:p>
        </w:tc>
        <w:tc>
          <w:tcPr>
            <w:tcW w:w="849" w:type="dxa"/>
            <w:vAlign w:val="center"/>
          </w:tcPr>
          <w:p w14:paraId="2CC965E3" w14:textId="427F683D" w:rsidR="00BC20AA" w:rsidRPr="00271A45" w:rsidRDefault="00BC20AA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0.</w:t>
            </w:r>
            <w:r w:rsidR="004D570F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  <w:r w:rsidR="00271A45"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:rsidR="00BC20AA" w:rsidRPr="00271A45" w14:paraId="57940E2C" w14:textId="77777777" w:rsidTr="0011312E">
        <w:trPr>
          <w:jc w:val="center"/>
        </w:trPr>
        <w:tc>
          <w:tcPr>
            <w:tcW w:w="1220" w:type="dxa"/>
            <w:vMerge/>
          </w:tcPr>
          <w:p w14:paraId="242C1BDD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3" w:type="dxa"/>
            <w:vMerge/>
            <w:vAlign w:val="center"/>
          </w:tcPr>
          <w:p w14:paraId="4B35BAE9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76F421B" w14:textId="77777777" w:rsidR="00BC20AA" w:rsidRPr="00271A45" w:rsidRDefault="00BC20AA" w:rsidP="00BC20A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Kẻ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Fx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uyế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ngoạ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 tam</w:t>
            </w:r>
            <w:proofErr w:type="gram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MFH </w:t>
            </w:r>
          </w:p>
          <w:p w14:paraId="4247D575" w14:textId="77777777" w:rsidR="00BC20AA" w:rsidRPr="00271A45" w:rsidRDefault="00BC20AA" w:rsidP="00BC20A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          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Fx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HF</m:t>
                  </m:r>
                </m:e>
              </m:acc>
            </m:oMath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8D4C690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HF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 xml:space="preserve">MCI 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( do</w:t>
            </w:r>
            <w:proofErr w:type="gram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g MHCI n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ội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  <w:p w14:paraId="75D27314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 xml:space="preserve">MCI 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FE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(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hai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góc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đồ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vị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)</w:t>
            </w:r>
            <w:proofErr w:type="gramEnd"/>
          </w:p>
          <w:p w14:paraId="2595AE45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Nên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Fx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FE</m:t>
                  </m:r>
                </m:e>
              </m:acc>
            </m:oMath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</w:p>
          <w:p w14:paraId="7A4B4509" w14:textId="77777777" w:rsidR="00BC20AA" w:rsidRPr="00271A45" w:rsidRDefault="00BC20AA" w:rsidP="00BC20AA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=&gt;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Fx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rù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FE</w:t>
            </w:r>
            <w:proofErr w:type="gramEnd"/>
          </w:p>
          <w:p w14:paraId="67505D60" w14:textId="34A45E69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=&gt; FE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là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uyến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của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ròn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ngoại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tiếp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giác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MFH</w:t>
            </w:r>
          </w:p>
        </w:tc>
        <w:tc>
          <w:tcPr>
            <w:tcW w:w="849" w:type="dxa"/>
            <w:vAlign w:val="center"/>
          </w:tcPr>
          <w:p w14:paraId="66B83BCC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6756FD1F" w14:textId="2C243389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</w:t>
            </w: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5</w:t>
            </w:r>
          </w:p>
          <w:p w14:paraId="0F39815B" w14:textId="77777777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111B18D3" w14:textId="7AB401DC" w:rsidR="00BC20AA" w:rsidRPr="00271A45" w:rsidRDefault="00BC20AA" w:rsidP="00BC20AA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</w:t>
            </w: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2</w:t>
            </w:r>
            <w:r w:rsidRPr="00271A4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:rsidR="00BC20AA" w:rsidRPr="00271A45" w14:paraId="7749FCC8" w14:textId="77777777" w:rsidTr="0011312E">
        <w:trPr>
          <w:jc w:val="center"/>
        </w:trPr>
        <w:tc>
          <w:tcPr>
            <w:tcW w:w="1220" w:type="dxa"/>
          </w:tcPr>
          <w:p w14:paraId="32245EF0" w14:textId="77777777" w:rsidR="00D37065" w:rsidRPr="00271A45" w:rsidRDefault="00D65767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71A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V</w:t>
            </w: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2061791A" w14:textId="56F46C77" w:rsidR="00BC20AA" w:rsidRPr="00271A45" w:rsidRDefault="00D37065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(0.5</w:t>
            </w:r>
            <w:r w:rsidR="00D65767" w:rsidRPr="00271A45">
              <w:rPr>
                <w:rFonts w:ascii="Times New Roman" w:hAnsi="Times New Roman" w:cs="Times New Roman"/>
                <w:i/>
                <w:sz w:val="26"/>
                <w:szCs w:val="26"/>
              </w:rPr>
              <w:t>điểm)</w:t>
            </w:r>
          </w:p>
        </w:tc>
        <w:tc>
          <w:tcPr>
            <w:tcW w:w="683" w:type="dxa"/>
            <w:vAlign w:val="center"/>
          </w:tcPr>
          <w:p w14:paraId="566F981C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3DF21157" w14:textId="77777777" w:rsidR="00BC20AA" w:rsidRPr="00271A45" w:rsidRDefault="00BC20AA" w:rsidP="00BC20AA">
            <w:pPr>
              <w:spacing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dươ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x, y, z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ỏa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mãn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x + y + z = 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</m:oMath>
          </w:p>
          <w:p w14:paraId="122B56D2" w14:textId="0A9015EB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Chứ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minh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>rằng</w:t>
            </w:r>
            <w:proofErr w:type="spellEnd"/>
            <w:r w:rsidRPr="00271A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: </w:t>
            </w:r>
            <w:r w:rsidRPr="00271A4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20" w:dyaOrig="660" w14:anchorId="0D98E767">
                <v:shape id="_x0000_i1028" type="#_x0000_t75" style="width:135.4pt;height:32.85pt" o:ole="">
                  <v:imagedata r:id="rId5" o:title=""/>
                </v:shape>
                <o:OLEObject Type="Embed" ProgID="Equation.DSMT4" ShapeID="_x0000_i1028" DrawAspect="Content" ObjectID="_1740030018" r:id="rId13"/>
              </w:object>
            </w:r>
          </w:p>
        </w:tc>
        <w:tc>
          <w:tcPr>
            <w:tcW w:w="849" w:type="dxa"/>
            <w:vAlign w:val="center"/>
          </w:tcPr>
          <w:p w14:paraId="23AE784E" w14:textId="37BE7893" w:rsidR="00BC20AA" w:rsidRPr="00271A45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BC20AA" w:rsidRPr="00271A45" w14:paraId="55547552" w14:textId="77777777" w:rsidTr="0011312E">
        <w:trPr>
          <w:jc w:val="center"/>
        </w:trPr>
        <w:tc>
          <w:tcPr>
            <w:tcW w:w="1220" w:type="dxa"/>
          </w:tcPr>
          <w:p w14:paraId="3576DAA9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3" w:type="dxa"/>
            <w:vAlign w:val="center"/>
          </w:tcPr>
          <w:p w14:paraId="2BAF586B" w14:textId="77777777" w:rsidR="00BC20AA" w:rsidRPr="00271A45" w:rsidRDefault="00BC20AA" w:rsidP="00BC20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84" w:type="dxa"/>
          </w:tcPr>
          <w:p w14:paraId="4E519498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ặt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ABE782B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1A45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5640" w:dyaOrig="1440" w14:anchorId="2425AF9B">
                <v:shape id="_x0000_i1029" type="#_x0000_t75" style="width:280.95pt;height:1in" o:ole="">
                  <v:imagedata r:id="rId14" o:title=""/>
                </v:shape>
                <o:OLEObject Type="Embed" ProgID="Equation.DSMT4" ShapeID="_x0000_i1029" DrawAspect="Content" ObjectID="_1740030019" r:id="rId15"/>
              </w:object>
            </w:r>
          </w:p>
          <w:p w14:paraId="6814C124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a, b, c </w:t>
            </w:r>
            <w:proofErr w:type="spellStart"/>
            <w:proofErr w:type="gram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dương.Áp</w:t>
            </w:r>
            <w:proofErr w:type="spellEnd"/>
            <w:proofErr w:type="gram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bất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đẳng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271A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71A45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3400" w:dyaOrig="920" w14:anchorId="54CEA32D">
                <v:shape id="_x0000_i1030" type="#_x0000_t75" style="width:169.05pt;height:46.15pt" o:ole="">
                  <v:imagedata r:id="rId16" o:title=""/>
                </v:shape>
                <o:OLEObject Type="Embed" ProgID="Equation.DSMT4" ShapeID="_x0000_i1030" DrawAspect="Content" ObjectID="_1740030020" r:id="rId17"/>
              </w:object>
            </w:r>
          </w:p>
          <w:p w14:paraId="7F4272C4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(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Dấu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“ = ”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xảy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a = b = c ) Ta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3339D09A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5179" w:dyaOrig="1480" w14:anchorId="1656D555">
                <v:shape id="_x0000_i1031" type="#_x0000_t75" style="width:370.95pt;height:73.55pt" o:ole="">
                  <v:imagedata r:id="rId18" o:title=""/>
                </v:shape>
                <o:OLEObject Type="Embed" ProgID="Equation.DSMT4" ShapeID="_x0000_i1031" DrawAspect="Content" ObjectID="_1740030021" r:id="rId19"/>
              </w:object>
            </w:r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C04601D" w14:textId="77777777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Dấu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“ =</w:t>
            </w:r>
            <w:proofErr w:type="gram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”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xảy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 = y = z= 1</w:t>
            </w:r>
          </w:p>
          <w:p w14:paraId="5EE80CE7" w14:textId="77777777" w:rsidR="00BC20AA" w:rsidRPr="00271A45" w:rsidRDefault="00BC20AA" w:rsidP="00BC20A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71A45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3879" w:dyaOrig="1359" w14:anchorId="1C42EB82">
                <v:shape id="_x0000_i1032" type="#_x0000_t75" style="width:193.3pt;height:68.1pt" o:ole="">
                  <v:imagedata r:id="rId20" o:title=""/>
                </v:shape>
                <o:OLEObject Type="Embed" ProgID="Equation.DSMT4" ShapeID="_x0000_i1032" DrawAspect="Content" ObjectID="_1740030022" r:id="rId21"/>
              </w:object>
            </w:r>
          </w:p>
          <w:p w14:paraId="00DFBE3E" w14:textId="0743E7FE" w:rsidR="00BC20AA" w:rsidRPr="00271A45" w:rsidRDefault="00BC20AA" w:rsidP="00BC20AA">
            <w:pPr>
              <w:spacing w:before="10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Dấu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“ =</w:t>
            </w:r>
            <w:proofErr w:type="gram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”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xảy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271A45">
              <w:rPr>
                <w:rFonts w:ascii="Times New Roman" w:hAnsi="Times New Roman" w:cs="Times New Roman"/>
                <w:sz w:val="28"/>
                <w:szCs w:val="28"/>
              </w:rPr>
              <w:t xml:space="preserve"> x = y = z= 1</w:t>
            </w:r>
          </w:p>
        </w:tc>
        <w:tc>
          <w:tcPr>
            <w:tcW w:w="849" w:type="dxa"/>
            <w:vAlign w:val="center"/>
          </w:tcPr>
          <w:p w14:paraId="42F01395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2B4C8753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6A2A9AC4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74A0E3EA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519BF829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069881B8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7824266E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339E1F36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6F6D01FF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5993F126" w14:textId="77777777" w:rsidR="006E4C9E" w:rsidRDefault="006E4C9E" w:rsidP="006E4C9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4AA5E1B8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6B920C3C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704E7A4D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39F02A44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00E85E2A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26A4089B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359C8BBE" w14:textId="77777777" w:rsidR="006E4C9E" w:rsidRDefault="006E4C9E" w:rsidP="00BC20A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2291FAEF" w14:textId="583AA50F" w:rsidR="006E4C9E" w:rsidRPr="00271A45" w:rsidRDefault="006E4C9E" w:rsidP="006E4C9E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</w:tbl>
    <w:p w14:paraId="47C8C1CB" w14:textId="77777777" w:rsidR="00E64D70" w:rsidRPr="00271A45" w:rsidRDefault="00E64D70" w:rsidP="00E64D70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E64D70" w:rsidRPr="00271A45" w:rsidSect="00684E38">
      <w:pgSz w:w="11907" w:h="16840" w:code="9"/>
      <w:pgMar w:top="794" w:right="1021" w:bottom="73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42C35"/>
    <w:multiLevelType w:val="hybridMultilevel"/>
    <w:tmpl w:val="23689B9A"/>
    <w:lvl w:ilvl="0" w:tplc="BE902DEC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25717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4D70"/>
    <w:rsid w:val="00074981"/>
    <w:rsid w:val="0009424F"/>
    <w:rsid w:val="0011312E"/>
    <w:rsid w:val="001163EB"/>
    <w:rsid w:val="00234A48"/>
    <w:rsid w:val="00244414"/>
    <w:rsid w:val="00271A45"/>
    <w:rsid w:val="002825D9"/>
    <w:rsid w:val="00282F9C"/>
    <w:rsid w:val="002D0875"/>
    <w:rsid w:val="00334BB7"/>
    <w:rsid w:val="0036713A"/>
    <w:rsid w:val="00392511"/>
    <w:rsid w:val="003C6111"/>
    <w:rsid w:val="00401DFF"/>
    <w:rsid w:val="00420E70"/>
    <w:rsid w:val="0047628C"/>
    <w:rsid w:val="004904C2"/>
    <w:rsid w:val="004D570F"/>
    <w:rsid w:val="004E0B98"/>
    <w:rsid w:val="0051531F"/>
    <w:rsid w:val="0056763B"/>
    <w:rsid w:val="005F2289"/>
    <w:rsid w:val="00632B94"/>
    <w:rsid w:val="00642D78"/>
    <w:rsid w:val="00646B24"/>
    <w:rsid w:val="006745EF"/>
    <w:rsid w:val="00684E38"/>
    <w:rsid w:val="00693EB2"/>
    <w:rsid w:val="006C0A6F"/>
    <w:rsid w:val="006C4A8C"/>
    <w:rsid w:val="006E4C9E"/>
    <w:rsid w:val="006F5648"/>
    <w:rsid w:val="00703A16"/>
    <w:rsid w:val="00897EE6"/>
    <w:rsid w:val="008A68C9"/>
    <w:rsid w:val="008E0962"/>
    <w:rsid w:val="00951D77"/>
    <w:rsid w:val="00A56A0B"/>
    <w:rsid w:val="00AF3370"/>
    <w:rsid w:val="00B11D02"/>
    <w:rsid w:val="00B20AF4"/>
    <w:rsid w:val="00BA7747"/>
    <w:rsid w:val="00BB3DA0"/>
    <w:rsid w:val="00BC20AA"/>
    <w:rsid w:val="00BD2D2E"/>
    <w:rsid w:val="00C033D1"/>
    <w:rsid w:val="00C12A0D"/>
    <w:rsid w:val="00C93CE0"/>
    <w:rsid w:val="00C94811"/>
    <w:rsid w:val="00CC68E2"/>
    <w:rsid w:val="00CF16CE"/>
    <w:rsid w:val="00CF259F"/>
    <w:rsid w:val="00D27DE0"/>
    <w:rsid w:val="00D37065"/>
    <w:rsid w:val="00D65767"/>
    <w:rsid w:val="00D84EF8"/>
    <w:rsid w:val="00DB7B6C"/>
    <w:rsid w:val="00E21AF5"/>
    <w:rsid w:val="00E23E77"/>
    <w:rsid w:val="00E57428"/>
    <w:rsid w:val="00E64D70"/>
    <w:rsid w:val="00E7363B"/>
    <w:rsid w:val="00E84948"/>
    <w:rsid w:val="00ED7A9A"/>
    <w:rsid w:val="00F10000"/>
    <w:rsid w:val="00FA5266"/>
    <w:rsid w:val="00FF7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3C653"/>
  <w15:chartTrackingRefBased/>
  <w15:docId w15:val="{895BBC52-B3DB-411E-9F7E-21790DFB6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64D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E7363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736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531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5</Pages>
  <Words>777</Words>
  <Characters>443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h Huong</dc:creator>
  <cp:keywords/>
  <dc:description/>
  <cp:lastModifiedBy>Ms. Nhung</cp:lastModifiedBy>
  <cp:revision>46</cp:revision>
  <cp:lastPrinted>2023-03-11T01:53:00Z</cp:lastPrinted>
  <dcterms:created xsi:type="dcterms:W3CDTF">2023-02-24T09:43:00Z</dcterms:created>
  <dcterms:modified xsi:type="dcterms:W3CDTF">2023-03-11T01:54:00Z</dcterms:modified>
</cp:coreProperties>
</file>